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6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7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8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9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10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11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2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14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15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62" r:id="rId2"/>
    <p:sldId id="283" r:id="rId3"/>
    <p:sldId id="344" r:id="rId4"/>
    <p:sldId id="361" r:id="rId5"/>
    <p:sldId id="358" r:id="rId6"/>
    <p:sldId id="357" r:id="rId7"/>
    <p:sldId id="346" r:id="rId8"/>
    <p:sldId id="351" r:id="rId9"/>
    <p:sldId id="356" r:id="rId10"/>
    <p:sldId id="347" r:id="rId11"/>
    <p:sldId id="349" r:id="rId12"/>
    <p:sldId id="353" r:id="rId13"/>
    <p:sldId id="345" r:id="rId14"/>
    <p:sldId id="348" r:id="rId15"/>
    <p:sldId id="360" r:id="rId16"/>
    <p:sldId id="281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en" initials="S" lastIdx="1" clrIdx="0">
    <p:extLst>
      <p:ext uri="{19B8F6BF-5375-455C-9EA6-DF929625EA0E}">
        <p15:presenceInfo xmlns:p15="http://schemas.microsoft.com/office/powerpoint/2012/main" userId="Sh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7375E"/>
    <a:srgbClr val="920B08"/>
    <a:srgbClr val="7F0A07"/>
    <a:srgbClr val="0000FF"/>
    <a:srgbClr val="D0D8E8"/>
    <a:srgbClr val="065093"/>
    <a:srgbClr val="7420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96" autoAdjust="0"/>
    <p:restoredTop sz="78052" autoAdjust="0"/>
  </p:normalViewPr>
  <p:slideViewPr>
    <p:cSldViewPr>
      <p:cViewPr varScale="1">
        <p:scale>
          <a:sx n="90" d="100"/>
          <a:sy n="90" d="100"/>
        </p:scale>
        <p:origin x="2220" y="96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324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CD7BF694-D714-42DA-A876-17921B63F2AB}" type="presOf" srcId="{8DF9D10D-D81F-42A0-91ED-71894473B97F}" destId="{93A51112-E797-47AD-A53E-174209FA624D}" srcOrd="0" destOrd="0" presId="urn:microsoft.com/office/officeart/2005/8/layout/hProcess9"/>
    <dgm:cxn modelId="{3EE6AE1A-B532-465F-9A05-A5E43D1750AA}" type="presOf" srcId="{89D8EF1C-CE1E-4C6D-83F9-B42F7244D7DA}" destId="{B3771CD2-8287-4DE9-82F3-83DD4A2D16DE}" srcOrd="0" destOrd="0" presId="urn:microsoft.com/office/officeart/2005/8/layout/hProcess9"/>
    <dgm:cxn modelId="{F5173D9E-A47A-46EE-AAAB-43D58851B6E8}" type="presOf" srcId="{17368E80-1E13-42FE-895D-2C16CF84D097}" destId="{F17A4AEE-C3C8-4D2C-8D59-9AC29A47C27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0095DE02-6472-410A-B7AA-D889955154B0}" type="presOf" srcId="{377C6A66-7022-44C7-BC93-E74291DB3835}" destId="{02ED8427-BAED-40C2-A12B-17F487E2A30D}" srcOrd="0" destOrd="0" presId="urn:microsoft.com/office/officeart/2005/8/layout/hProcess9"/>
    <dgm:cxn modelId="{C7A90EF8-CEBA-4E58-85E7-90C23EC5CF8B}" type="presOf" srcId="{A8265F1B-0FBE-48C1-91BE-E21909FD144E}" destId="{A7A5D281-C250-4DC1-84FA-ADDCDBCD1BC9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DDD9A1EA-AA91-4751-A60C-552245B5505F}" type="presParOf" srcId="{B3771CD2-8287-4DE9-82F3-83DD4A2D16DE}" destId="{D647803A-0981-4172-8037-F236598DDA3C}" srcOrd="0" destOrd="0" presId="urn:microsoft.com/office/officeart/2005/8/layout/hProcess9"/>
    <dgm:cxn modelId="{50DF14E4-8854-4F50-9044-5F8A27170C3E}" type="presParOf" srcId="{B3771CD2-8287-4DE9-82F3-83DD4A2D16DE}" destId="{AB1421E5-A2F8-42DA-B2AE-93A0C4792FB9}" srcOrd="1" destOrd="0" presId="urn:microsoft.com/office/officeart/2005/8/layout/hProcess9"/>
    <dgm:cxn modelId="{1A762389-57D3-4EDA-A5C0-1F90E8F62C6C}" type="presParOf" srcId="{AB1421E5-A2F8-42DA-B2AE-93A0C4792FB9}" destId="{93A51112-E797-47AD-A53E-174209FA624D}" srcOrd="0" destOrd="0" presId="urn:microsoft.com/office/officeart/2005/8/layout/hProcess9"/>
    <dgm:cxn modelId="{F0452773-9335-4775-B3ED-B6D4E05D91F1}" type="presParOf" srcId="{AB1421E5-A2F8-42DA-B2AE-93A0C4792FB9}" destId="{EF68AE0D-DEAB-494A-B75A-C92CB5DC749D}" srcOrd="1" destOrd="0" presId="urn:microsoft.com/office/officeart/2005/8/layout/hProcess9"/>
    <dgm:cxn modelId="{42441952-1F9C-4E74-AED8-A578792B4F07}" type="presParOf" srcId="{AB1421E5-A2F8-42DA-B2AE-93A0C4792FB9}" destId="{02ED8427-BAED-40C2-A12B-17F487E2A30D}" srcOrd="2" destOrd="0" presId="urn:microsoft.com/office/officeart/2005/8/layout/hProcess9"/>
    <dgm:cxn modelId="{B6E9F109-623B-420D-9593-AAF479696822}" type="presParOf" srcId="{AB1421E5-A2F8-42DA-B2AE-93A0C4792FB9}" destId="{A42801C5-2B51-486C-B26B-B57EB803642E}" srcOrd="3" destOrd="0" presId="urn:microsoft.com/office/officeart/2005/8/layout/hProcess9"/>
    <dgm:cxn modelId="{D10943C0-39C1-43DC-AC0D-86274DCDB035}" type="presParOf" srcId="{AB1421E5-A2F8-42DA-B2AE-93A0C4792FB9}" destId="{F17A4AEE-C3C8-4D2C-8D59-9AC29A47C27E}" srcOrd="4" destOrd="0" presId="urn:microsoft.com/office/officeart/2005/8/layout/hProcess9"/>
    <dgm:cxn modelId="{94E2FB3D-DD51-4BF1-A52B-6C206B44E3A8}" type="presParOf" srcId="{AB1421E5-A2F8-42DA-B2AE-93A0C4792FB9}" destId="{8BF0EF90-9602-4058-B117-C286325129D8}" srcOrd="5" destOrd="0" presId="urn:microsoft.com/office/officeart/2005/8/layout/hProcess9"/>
    <dgm:cxn modelId="{B7F6F867-ABC0-4B8B-B76B-448AB8FE8857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920B08"/>
        </a:solidFill>
        <a:ln>
          <a:solidFill>
            <a:srgbClr val="17375E"/>
          </a:solidFill>
        </a:ln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1436F68-EBFC-4A6A-B409-769DE96588FE}" type="presOf" srcId="{17368E80-1E13-42FE-895D-2C16CF84D097}" destId="{F17A4AEE-C3C8-4D2C-8D59-9AC29A47C27E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6F4EBE42-45E5-4704-8A85-F25037A5E324}" type="presOf" srcId="{A8265F1B-0FBE-48C1-91BE-E21909FD144E}" destId="{A7A5D281-C250-4DC1-84FA-ADDCDBCD1BC9}" srcOrd="0" destOrd="0" presId="urn:microsoft.com/office/officeart/2005/8/layout/hProcess9"/>
    <dgm:cxn modelId="{374248C8-940E-49CA-8F62-4D75BC3076A4}" type="presOf" srcId="{89D8EF1C-CE1E-4C6D-83F9-B42F7244D7DA}" destId="{B3771CD2-8287-4DE9-82F3-83DD4A2D16DE}" srcOrd="0" destOrd="0" presId="urn:microsoft.com/office/officeart/2005/8/layout/hProcess9"/>
    <dgm:cxn modelId="{12DE5831-A19D-422B-A286-01C4C87FD5A6}" type="presOf" srcId="{377C6A66-7022-44C7-BC93-E74291DB3835}" destId="{02ED8427-BAED-40C2-A12B-17F487E2A30D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702CFDED-E5F2-4F4A-AEA8-AAABF66A6909}" type="presOf" srcId="{8DF9D10D-D81F-42A0-91ED-71894473B97F}" destId="{93A51112-E797-47AD-A53E-174209FA624D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7CF3E2D4-1586-4064-B25A-F0D803B4C930}" type="presParOf" srcId="{B3771CD2-8287-4DE9-82F3-83DD4A2D16DE}" destId="{D647803A-0981-4172-8037-F236598DDA3C}" srcOrd="0" destOrd="0" presId="urn:microsoft.com/office/officeart/2005/8/layout/hProcess9"/>
    <dgm:cxn modelId="{C6B3DB4E-A4CA-4DA9-9F7E-2DA99F40C572}" type="presParOf" srcId="{B3771CD2-8287-4DE9-82F3-83DD4A2D16DE}" destId="{AB1421E5-A2F8-42DA-B2AE-93A0C4792FB9}" srcOrd="1" destOrd="0" presId="urn:microsoft.com/office/officeart/2005/8/layout/hProcess9"/>
    <dgm:cxn modelId="{F81F9FD8-B211-40DF-AE00-1AAD5A4CB6D2}" type="presParOf" srcId="{AB1421E5-A2F8-42DA-B2AE-93A0C4792FB9}" destId="{93A51112-E797-47AD-A53E-174209FA624D}" srcOrd="0" destOrd="0" presId="urn:microsoft.com/office/officeart/2005/8/layout/hProcess9"/>
    <dgm:cxn modelId="{6A10D01D-87E4-4A47-9C6A-9E9F760BF42F}" type="presParOf" srcId="{AB1421E5-A2F8-42DA-B2AE-93A0C4792FB9}" destId="{EF68AE0D-DEAB-494A-B75A-C92CB5DC749D}" srcOrd="1" destOrd="0" presId="urn:microsoft.com/office/officeart/2005/8/layout/hProcess9"/>
    <dgm:cxn modelId="{B010C4E4-8730-4DD8-B00C-56EFF7A0BAC9}" type="presParOf" srcId="{AB1421E5-A2F8-42DA-B2AE-93A0C4792FB9}" destId="{02ED8427-BAED-40C2-A12B-17F487E2A30D}" srcOrd="2" destOrd="0" presId="urn:microsoft.com/office/officeart/2005/8/layout/hProcess9"/>
    <dgm:cxn modelId="{85C09AA6-783B-434A-8889-2C9C8142BC5B}" type="presParOf" srcId="{AB1421E5-A2F8-42DA-B2AE-93A0C4792FB9}" destId="{A42801C5-2B51-486C-B26B-B57EB803642E}" srcOrd="3" destOrd="0" presId="urn:microsoft.com/office/officeart/2005/8/layout/hProcess9"/>
    <dgm:cxn modelId="{9A7FD35A-30AB-4151-8CC6-C0F6039D4DA5}" type="presParOf" srcId="{AB1421E5-A2F8-42DA-B2AE-93A0C4792FB9}" destId="{F17A4AEE-C3C8-4D2C-8D59-9AC29A47C27E}" srcOrd="4" destOrd="0" presId="urn:microsoft.com/office/officeart/2005/8/layout/hProcess9"/>
    <dgm:cxn modelId="{9AC5F74F-78B5-4107-815B-17FA1F150A00}" type="presParOf" srcId="{AB1421E5-A2F8-42DA-B2AE-93A0C4792FB9}" destId="{8BF0EF90-9602-4058-B117-C286325129D8}" srcOrd="5" destOrd="0" presId="urn:microsoft.com/office/officeart/2005/8/layout/hProcess9"/>
    <dgm:cxn modelId="{C8232A6C-5D02-471B-AEC3-A2D8B87CD157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920B08"/>
        </a:solidFill>
        <a:ln>
          <a:solidFill>
            <a:srgbClr val="17375E"/>
          </a:solidFill>
        </a:ln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0B601EC-647D-4FE2-8ED5-6456ED3C6D1D}" type="presOf" srcId="{17368E80-1E13-42FE-895D-2C16CF84D097}" destId="{F17A4AEE-C3C8-4D2C-8D59-9AC29A47C27E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C12F7493-6A09-4390-A140-B24BC3652D6D}" type="presOf" srcId="{377C6A66-7022-44C7-BC93-E74291DB3835}" destId="{02ED8427-BAED-40C2-A12B-17F487E2A30D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31A5E2DE-E84B-4187-8E5D-0DAB7B1F3606}" type="presOf" srcId="{A8265F1B-0FBE-48C1-91BE-E21909FD144E}" destId="{A7A5D281-C250-4DC1-84FA-ADDCDBCD1BC9}" srcOrd="0" destOrd="0" presId="urn:microsoft.com/office/officeart/2005/8/layout/hProcess9"/>
    <dgm:cxn modelId="{7F75A44A-2AEE-4B6E-A5EB-DD7F13A54F88}" type="presOf" srcId="{8DF9D10D-D81F-42A0-91ED-71894473B97F}" destId="{93A51112-E797-47AD-A53E-174209FA624D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4BE0465D-8D22-43CF-ADB1-6E6B6FA0F9D2}" type="presOf" srcId="{89D8EF1C-CE1E-4C6D-83F9-B42F7244D7DA}" destId="{B3771CD2-8287-4DE9-82F3-83DD4A2D16DE}" srcOrd="0" destOrd="0" presId="urn:microsoft.com/office/officeart/2005/8/layout/hProcess9"/>
    <dgm:cxn modelId="{61AF7A61-CC90-4B99-9C87-7E9B926D7F85}" type="presParOf" srcId="{B3771CD2-8287-4DE9-82F3-83DD4A2D16DE}" destId="{D647803A-0981-4172-8037-F236598DDA3C}" srcOrd="0" destOrd="0" presId="urn:microsoft.com/office/officeart/2005/8/layout/hProcess9"/>
    <dgm:cxn modelId="{D05C0332-1A08-4C89-9B0B-F2FAFA37F302}" type="presParOf" srcId="{B3771CD2-8287-4DE9-82F3-83DD4A2D16DE}" destId="{AB1421E5-A2F8-42DA-B2AE-93A0C4792FB9}" srcOrd="1" destOrd="0" presId="urn:microsoft.com/office/officeart/2005/8/layout/hProcess9"/>
    <dgm:cxn modelId="{C8D24973-1E82-40B0-AB6F-53A90BB153E4}" type="presParOf" srcId="{AB1421E5-A2F8-42DA-B2AE-93A0C4792FB9}" destId="{93A51112-E797-47AD-A53E-174209FA624D}" srcOrd="0" destOrd="0" presId="urn:microsoft.com/office/officeart/2005/8/layout/hProcess9"/>
    <dgm:cxn modelId="{760CA462-E4D3-453A-BE97-318005D54B11}" type="presParOf" srcId="{AB1421E5-A2F8-42DA-B2AE-93A0C4792FB9}" destId="{EF68AE0D-DEAB-494A-B75A-C92CB5DC749D}" srcOrd="1" destOrd="0" presId="urn:microsoft.com/office/officeart/2005/8/layout/hProcess9"/>
    <dgm:cxn modelId="{DDCC055C-C227-4AE3-97B8-967B413CB0FB}" type="presParOf" srcId="{AB1421E5-A2F8-42DA-B2AE-93A0C4792FB9}" destId="{02ED8427-BAED-40C2-A12B-17F487E2A30D}" srcOrd="2" destOrd="0" presId="urn:microsoft.com/office/officeart/2005/8/layout/hProcess9"/>
    <dgm:cxn modelId="{52030723-EB96-4EE3-8BBD-B227EE6D48BF}" type="presParOf" srcId="{AB1421E5-A2F8-42DA-B2AE-93A0C4792FB9}" destId="{A42801C5-2B51-486C-B26B-B57EB803642E}" srcOrd="3" destOrd="0" presId="urn:microsoft.com/office/officeart/2005/8/layout/hProcess9"/>
    <dgm:cxn modelId="{1FA180BC-0810-40DA-9EA2-23DCF5D7BA93}" type="presParOf" srcId="{AB1421E5-A2F8-42DA-B2AE-93A0C4792FB9}" destId="{F17A4AEE-C3C8-4D2C-8D59-9AC29A47C27E}" srcOrd="4" destOrd="0" presId="urn:microsoft.com/office/officeart/2005/8/layout/hProcess9"/>
    <dgm:cxn modelId="{9CBA30AB-52C8-4879-BDE5-9A1115E66526}" type="presParOf" srcId="{AB1421E5-A2F8-42DA-B2AE-93A0C4792FB9}" destId="{8BF0EF90-9602-4058-B117-C286325129D8}" srcOrd="5" destOrd="0" presId="urn:microsoft.com/office/officeart/2005/8/layout/hProcess9"/>
    <dgm:cxn modelId="{6C85234A-B54D-4C6F-B0B0-9D50EB451DEB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920B08"/>
        </a:solidFill>
        <a:ln>
          <a:solidFill>
            <a:srgbClr val="17375E"/>
          </a:solidFill>
        </a:ln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7FD0BF7A-86CD-4EA3-80D9-AC6799B3BFD2}" type="presOf" srcId="{A8265F1B-0FBE-48C1-91BE-E21909FD144E}" destId="{A7A5D281-C250-4DC1-84FA-ADDCDBCD1BC9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0C6CE735-76B3-4048-8936-67E9A42ACDD5}" type="presOf" srcId="{89D8EF1C-CE1E-4C6D-83F9-B42F7244D7DA}" destId="{B3771CD2-8287-4DE9-82F3-83DD4A2D16D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074BEB6B-B578-40A4-B986-E3A73682858D}" type="presOf" srcId="{17368E80-1E13-42FE-895D-2C16CF84D097}" destId="{F17A4AEE-C3C8-4D2C-8D59-9AC29A47C27E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ED3E38A0-AA1A-46C8-880D-EC5286E969C5}" type="presOf" srcId="{8DF9D10D-D81F-42A0-91ED-71894473B97F}" destId="{93A51112-E797-47AD-A53E-174209FA624D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5F169AE5-A556-4E2F-9BB2-3260C1878E32}" type="presOf" srcId="{377C6A66-7022-44C7-BC93-E74291DB3835}" destId="{02ED8427-BAED-40C2-A12B-17F487E2A30D}" srcOrd="0" destOrd="0" presId="urn:microsoft.com/office/officeart/2005/8/layout/hProcess9"/>
    <dgm:cxn modelId="{9CE79400-DA06-4ADF-A68A-10D2E4EA4DBC}" type="presParOf" srcId="{B3771CD2-8287-4DE9-82F3-83DD4A2D16DE}" destId="{D647803A-0981-4172-8037-F236598DDA3C}" srcOrd="0" destOrd="0" presId="urn:microsoft.com/office/officeart/2005/8/layout/hProcess9"/>
    <dgm:cxn modelId="{135A12C4-A155-4B7F-91F1-661A6AC49040}" type="presParOf" srcId="{B3771CD2-8287-4DE9-82F3-83DD4A2D16DE}" destId="{AB1421E5-A2F8-42DA-B2AE-93A0C4792FB9}" srcOrd="1" destOrd="0" presId="urn:microsoft.com/office/officeart/2005/8/layout/hProcess9"/>
    <dgm:cxn modelId="{791C2B33-A8B3-4AA0-BCD5-13F67908360F}" type="presParOf" srcId="{AB1421E5-A2F8-42DA-B2AE-93A0C4792FB9}" destId="{93A51112-E797-47AD-A53E-174209FA624D}" srcOrd="0" destOrd="0" presId="urn:microsoft.com/office/officeart/2005/8/layout/hProcess9"/>
    <dgm:cxn modelId="{3E8A8C65-940F-4784-82C1-989AD35BAD4F}" type="presParOf" srcId="{AB1421E5-A2F8-42DA-B2AE-93A0C4792FB9}" destId="{EF68AE0D-DEAB-494A-B75A-C92CB5DC749D}" srcOrd="1" destOrd="0" presId="urn:microsoft.com/office/officeart/2005/8/layout/hProcess9"/>
    <dgm:cxn modelId="{86F74E4A-DD02-4C46-BB86-77C79986F8B6}" type="presParOf" srcId="{AB1421E5-A2F8-42DA-B2AE-93A0C4792FB9}" destId="{02ED8427-BAED-40C2-A12B-17F487E2A30D}" srcOrd="2" destOrd="0" presId="urn:microsoft.com/office/officeart/2005/8/layout/hProcess9"/>
    <dgm:cxn modelId="{16BC927B-FF9B-4238-BA47-05FD9759FE81}" type="presParOf" srcId="{AB1421E5-A2F8-42DA-B2AE-93A0C4792FB9}" destId="{A42801C5-2B51-486C-B26B-B57EB803642E}" srcOrd="3" destOrd="0" presId="urn:microsoft.com/office/officeart/2005/8/layout/hProcess9"/>
    <dgm:cxn modelId="{1893F125-7522-4E1E-BABD-40BBF6271605}" type="presParOf" srcId="{AB1421E5-A2F8-42DA-B2AE-93A0C4792FB9}" destId="{F17A4AEE-C3C8-4D2C-8D59-9AC29A47C27E}" srcOrd="4" destOrd="0" presId="urn:microsoft.com/office/officeart/2005/8/layout/hProcess9"/>
    <dgm:cxn modelId="{A1C774A1-6485-4987-953F-6AFFF542C420}" type="presParOf" srcId="{AB1421E5-A2F8-42DA-B2AE-93A0C4792FB9}" destId="{8BF0EF90-9602-4058-B117-C286325129D8}" srcOrd="5" destOrd="0" presId="urn:microsoft.com/office/officeart/2005/8/layout/hProcess9"/>
    <dgm:cxn modelId="{CAE09728-B24E-4181-8FAB-10299EED5E73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920B08"/>
        </a:solidFill>
        <a:ln>
          <a:solidFill>
            <a:srgbClr val="17375E"/>
          </a:solidFill>
        </a:ln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376E937-D487-4553-A7B9-C7A89E788032}" type="presOf" srcId="{8DF9D10D-D81F-42A0-91ED-71894473B97F}" destId="{93A51112-E797-47AD-A53E-174209FA624D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B1EF25A4-5A1F-40E8-814C-BF3298A9FFB9}" type="presOf" srcId="{17368E80-1E13-42FE-895D-2C16CF84D097}" destId="{F17A4AEE-C3C8-4D2C-8D59-9AC29A47C27E}" srcOrd="0" destOrd="0" presId="urn:microsoft.com/office/officeart/2005/8/layout/hProcess9"/>
    <dgm:cxn modelId="{9B3CAF79-D0E4-40AB-B5A8-E1AABB6426EF}" type="presOf" srcId="{89D8EF1C-CE1E-4C6D-83F9-B42F7244D7DA}" destId="{B3771CD2-8287-4DE9-82F3-83DD4A2D16D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04FCEA20-3DCE-43E6-9862-6E3893B18DD7}" type="presOf" srcId="{377C6A66-7022-44C7-BC93-E74291DB3835}" destId="{02ED8427-BAED-40C2-A12B-17F487E2A30D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9D7F0773-E7C5-44E9-A641-30D6DDED940E}" type="presOf" srcId="{A8265F1B-0FBE-48C1-91BE-E21909FD144E}" destId="{A7A5D281-C250-4DC1-84FA-ADDCDBCD1BC9}" srcOrd="0" destOrd="0" presId="urn:microsoft.com/office/officeart/2005/8/layout/hProcess9"/>
    <dgm:cxn modelId="{2C906C7B-A64E-4E3C-89E1-C95C255C50A9}" type="presParOf" srcId="{B3771CD2-8287-4DE9-82F3-83DD4A2D16DE}" destId="{D647803A-0981-4172-8037-F236598DDA3C}" srcOrd="0" destOrd="0" presId="urn:microsoft.com/office/officeart/2005/8/layout/hProcess9"/>
    <dgm:cxn modelId="{575175B2-2F12-49E9-81B5-BDA9CE6626F6}" type="presParOf" srcId="{B3771CD2-8287-4DE9-82F3-83DD4A2D16DE}" destId="{AB1421E5-A2F8-42DA-B2AE-93A0C4792FB9}" srcOrd="1" destOrd="0" presId="urn:microsoft.com/office/officeart/2005/8/layout/hProcess9"/>
    <dgm:cxn modelId="{A0EB7F63-790D-4EA4-8943-CF500DAFDE1D}" type="presParOf" srcId="{AB1421E5-A2F8-42DA-B2AE-93A0C4792FB9}" destId="{93A51112-E797-47AD-A53E-174209FA624D}" srcOrd="0" destOrd="0" presId="urn:microsoft.com/office/officeart/2005/8/layout/hProcess9"/>
    <dgm:cxn modelId="{4EF1FB95-18BD-4AA0-B529-B53B65723EF7}" type="presParOf" srcId="{AB1421E5-A2F8-42DA-B2AE-93A0C4792FB9}" destId="{EF68AE0D-DEAB-494A-B75A-C92CB5DC749D}" srcOrd="1" destOrd="0" presId="urn:microsoft.com/office/officeart/2005/8/layout/hProcess9"/>
    <dgm:cxn modelId="{26E3C722-49EC-493D-B5FA-2412013ADA18}" type="presParOf" srcId="{AB1421E5-A2F8-42DA-B2AE-93A0C4792FB9}" destId="{02ED8427-BAED-40C2-A12B-17F487E2A30D}" srcOrd="2" destOrd="0" presId="urn:microsoft.com/office/officeart/2005/8/layout/hProcess9"/>
    <dgm:cxn modelId="{18B15469-1A29-4E21-81AA-82FABF8D1A7E}" type="presParOf" srcId="{AB1421E5-A2F8-42DA-B2AE-93A0C4792FB9}" destId="{A42801C5-2B51-486C-B26B-B57EB803642E}" srcOrd="3" destOrd="0" presId="urn:microsoft.com/office/officeart/2005/8/layout/hProcess9"/>
    <dgm:cxn modelId="{87FD71F8-4C5E-4EBE-A36C-A9501CB342F6}" type="presParOf" srcId="{AB1421E5-A2F8-42DA-B2AE-93A0C4792FB9}" destId="{F17A4AEE-C3C8-4D2C-8D59-9AC29A47C27E}" srcOrd="4" destOrd="0" presId="urn:microsoft.com/office/officeart/2005/8/layout/hProcess9"/>
    <dgm:cxn modelId="{279DEAA9-D083-4AD8-AB6A-2030496F6C2E}" type="presParOf" srcId="{AB1421E5-A2F8-42DA-B2AE-93A0C4792FB9}" destId="{8BF0EF90-9602-4058-B117-C286325129D8}" srcOrd="5" destOrd="0" presId="urn:microsoft.com/office/officeart/2005/8/layout/hProcess9"/>
    <dgm:cxn modelId="{E3B97FDD-62B1-419F-9A58-35829C80536B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>
              <a:solidFill>
                <a:schemeClr val="bg1"/>
              </a:solidFill>
            </a:rPr>
            <a:t>Energy</a:t>
          </a:r>
          <a:endParaRPr lang="zh-CN" altLang="en-US" b="1" dirty="0">
            <a:solidFill>
              <a:schemeClr val="bg1"/>
            </a:solidFill>
          </a:endParaRPr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  <a:ln>
          <a:solidFill>
            <a:srgbClr val="00B050"/>
          </a:solidFill>
        </a:ln>
      </dgm:spPr>
      <dgm:t>
        <a:bodyPr/>
        <a:lstStyle/>
        <a:p>
          <a:r>
            <a:rPr lang="en-US" altLang="zh-CN" b="1" dirty="0" smtClean="0">
              <a:solidFill>
                <a:srgbClr val="00B050"/>
              </a:solidFill>
            </a:rPr>
            <a:t>Emission</a:t>
          </a:r>
          <a:endParaRPr lang="zh-CN" altLang="en-US" b="1" dirty="0">
            <a:solidFill>
              <a:srgbClr val="00B050"/>
            </a:solidFill>
          </a:endParaRPr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  <a:ln>
          <a:solidFill>
            <a:srgbClr val="00B050"/>
          </a:solidFill>
        </a:ln>
      </dgm:spPr>
      <dgm:t>
        <a:bodyPr/>
        <a:lstStyle/>
        <a:p>
          <a:r>
            <a:rPr lang="en-US" altLang="zh-CN" b="1" dirty="0" smtClean="0">
              <a:solidFill>
                <a:srgbClr val="00B050"/>
              </a:solidFill>
            </a:rPr>
            <a:t>Concentration</a:t>
          </a:r>
          <a:endParaRPr lang="zh-CN" altLang="en-US" b="1" dirty="0">
            <a:solidFill>
              <a:srgbClr val="00B050"/>
            </a:solidFill>
          </a:endParaRPr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01139B1-7CC4-4E47-BA3E-A08A5658C253}" type="presOf" srcId="{89D8EF1C-CE1E-4C6D-83F9-B42F7244D7DA}" destId="{B3771CD2-8287-4DE9-82F3-83DD4A2D16DE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5A0514C9-5508-4A0F-A844-0B2432EECB10}" type="presOf" srcId="{A8265F1B-0FBE-48C1-91BE-E21909FD144E}" destId="{A7A5D281-C250-4DC1-84FA-ADDCDBCD1BC9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26D61950-017C-4A04-9DC7-DDB2A9743047}" type="presOf" srcId="{377C6A66-7022-44C7-BC93-E74291DB3835}" destId="{02ED8427-BAED-40C2-A12B-17F487E2A30D}" srcOrd="0" destOrd="0" presId="urn:microsoft.com/office/officeart/2005/8/layout/hProcess9"/>
    <dgm:cxn modelId="{3AB0160A-0002-41F5-9C81-2A39D255A600}" type="presOf" srcId="{8DF9D10D-D81F-42A0-91ED-71894473B97F}" destId="{93A51112-E797-47AD-A53E-174209FA624D}" srcOrd="0" destOrd="0" presId="urn:microsoft.com/office/officeart/2005/8/layout/hProcess9"/>
    <dgm:cxn modelId="{1FF9958F-6504-442B-9DFE-84CA11A64C41}" type="presOf" srcId="{17368E80-1E13-42FE-895D-2C16CF84D097}" destId="{F17A4AEE-C3C8-4D2C-8D59-9AC29A47C27E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B0796523-2894-4318-B211-CBC3C23EC1D8}" type="presParOf" srcId="{B3771CD2-8287-4DE9-82F3-83DD4A2D16DE}" destId="{D647803A-0981-4172-8037-F236598DDA3C}" srcOrd="0" destOrd="0" presId="urn:microsoft.com/office/officeart/2005/8/layout/hProcess9"/>
    <dgm:cxn modelId="{8CC2D287-5FA9-452B-952B-575E1BA8DFFB}" type="presParOf" srcId="{B3771CD2-8287-4DE9-82F3-83DD4A2D16DE}" destId="{AB1421E5-A2F8-42DA-B2AE-93A0C4792FB9}" srcOrd="1" destOrd="0" presId="urn:microsoft.com/office/officeart/2005/8/layout/hProcess9"/>
    <dgm:cxn modelId="{B9AFFC52-3D79-42C1-91FB-AB35E95A322B}" type="presParOf" srcId="{AB1421E5-A2F8-42DA-B2AE-93A0C4792FB9}" destId="{93A51112-E797-47AD-A53E-174209FA624D}" srcOrd="0" destOrd="0" presId="urn:microsoft.com/office/officeart/2005/8/layout/hProcess9"/>
    <dgm:cxn modelId="{1C8A0C6E-AEF2-430C-8BCF-8657E5F4C1C0}" type="presParOf" srcId="{AB1421E5-A2F8-42DA-B2AE-93A0C4792FB9}" destId="{EF68AE0D-DEAB-494A-B75A-C92CB5DC749D}" srcOrd="1" destOrd="0" presId="urn:microsoft.com/office/officeart/2005/8/layout/hProcess9"/>
    <dgm:cxn modelId="{C506A8D1-DBDD-4CC5-A39A-F43EA1C10856}" type="presParOf" srcId="{AB1421E5-A2F8-42DA-B2AE-93A0C4792FB9}" destId="{02ED8427-BAED-40C2-A12B-17F487E2A30D}" srcOrd="2" destOrd="0" presId="urn:microsoft.com/office/officeart/2005/8/layout/hProcess9"/>
    <dgm:cxn modelId="{61A29FAD-4DF5-43C8-83CB-720FE3CBCF46}" type="presParOf" srcId="{AB1421E5-A2F8-42DA-B2AE-93A0C4792FB9}" destId="{A42801C5-2B51-486C-B26B-B57EB803642E}" srcOrd="3" destOrd="0" presId="urn:microsoft.com/office/officeart/2005/8/layout/hProcess9"/>
    <dgm:cxn modelId="{FCC50251-EC56-4BD4-9A1C-F461D3E26271}" type="presParOf" srcId="{AB1421E5-A2F8-42DA-B2AE-93A0C4792FB9}" destId="{F17A4AEE-C3C8-4D2C-8D59-9AC29A47C27E}" srcOrd="4" destOrd="0" presId="urn:microsoft.com/office/officeart/2005/8/layout/hProcess9"/>
    <dgm:cxn modelId="{88708AA1-E59B-4F9B-97EA-FBD6440E10D6}" type="presParOf" srcId="{AB1421E5-A2F8-42DA-B2AE-93A0C4792FB9}" destId="{8BF0EF90-9602-4058-B117-C286325129D8}" srcOrd="5" destOrd="0" presId="urn:microsoft.com/office/officeart/2005/8/layout/hProcess9"/>
    <dgm:cxn modelId="{F500BE1B-32FD-46E0-9316-390E30F35910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920B08"/>
        </a:solidFill>
        <a:ln>
          <a:solidFill>
            <a:schemeClr val="tx2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5D7F254-DD6D-46AA-9B01-3191496C1850}" type="presOf" srcId="{17368E80-1E13-42FE-895D-2C16CF84D097}" destId="{F17A4AEE-C3C8-4D2C-8D59-9AC29A47C27E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A5EDB1B3-B26B-4B9E-9CEF-D34FA1294BF1}" type="presOf" srcId="{A8265F1B-0FBE-48C1-91BE-E21909FD144E}" destId="{A7A5D281-C250-4DC1-84FA-ADDCDBCD1BC9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9D6B0860-8CD2-4E12-BAA8-5D4B5EC6D834}" type="presOf" srcId="{8DF9D10D-D81F-42A0-91ED-71894473B97F}" destId="{93A51112-E797-47AD-A53E-174209FA624D}" srcOrd="0" destOrd="0" presId="urn:microsoft.com/office/officeart/2005/8/layout/hProcess9"/>
    <dgm:cxn modelId="{AFC06506-C889-4A94-ABF2-9761B1167DF6}" type="presOf" srcId="{377C6A66-7022-44C7-BC93-E74291DB3835}" destId="{02ED8427-BAED-40C2-A12B-17F487E2A30D}" srcOrd="0" destOrd="0" presId="urn:microsoft.com/office/officeart/2005/8/layout/hProcess9"/>
    <dgm:cxn modelId="{89D07669-AD19-47EF-BD08-A05930A7F3FC}" type="presOf" srcId="{89D8EF1C-CE1E-4C6D-83F9-B42F7244D7DA}" destId="{B3771CD2-8287-4DE9-82F3-83DD4A2D16DE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A802A216-95F0-4D4C-AB3C-8B53CE210BC6}" type="presParOf" srcId="{B3771CD2-8287-4DE9-82F3-83DD4A2D16DE}" destId="{D647803A-0981-4172-8037-F236598DDA3C}" srcOrd="0" destOrd="0" presId="urn:microsoft.com/office/officeart/2005/8/layout/hProcess9"/>
    <dgm:cxn modelId="{8F547C83-41BA-49BF-A323-152A3CE2DB9A}" type="presParOf" srcId="{B3771CD2-8287-4DE9-82F3-83DD4A2D16DE}" destId="{AB1421E5-A2F8-42DA-B2AE-93A0C4792FB9}" srcOrd="1" destOrd="0" presId="urn:microsoft.com/office/officeart/2005/8/layout/hProcess9"/>
    <dgm:cxn modelId="{BA257272-45E4-496E-8895-32E2205BD2AF}" type="presParOf" srcId="{AB1421E5-A2F8-42DA-B2AE-93A0C4792FB9}" destId="{93A51112-E797-47AD-A53E-174209FA624D}" srcOrd="0" destOrd="0" presId="urn:microsoft.com/office/officeart/2005/8/layout/hProcess9"/>
    <dgm:cxn modelId="{57B58B80-CF12-4D75-BF50-2D63E9971AD0}" type="presParOf" srcId="{AB1421E5-A2F8-42DA-B2AE-93A0C4792FB9}" destId="{EF68AE0D-DEAB-494A-B75A-C92CB5DC749D}" srcOrd="1" destOrd="0" presId="urn:microsoft.com/office/officeart/2005/8/layout/hProcess9"/>
    <dgm:cxn modelId="{8A980C7A-0306-48FF-AF29-3530071492EC}" type="presParOf" srcId="{AB1421E5-A2F8-42DA-B2AE-93A0C4792FB9}" destId="{02ED8427-BAED-40C2-A12B-17F487E2A30D}" srcOrd="2" destOrd="0" presId="urn:microsoft.com/office/officeart/2005/8/layout/hProcess9"/>
    <dgm:cxn modelId="{F1D61333-7802-49DB-8B88-94DAF346B401}" type="presParOf" srcId="{AB1421E5-A2F8-42DA-B2AE-93A0C4792FB9}" destId="{A42801C5-2B51-486C-B26B-B57EB803642E}" srcOrd="3" destOrd="0" presId="urn:microsoft.com/office/officeart/2005/8/layout/hProcess9"/>
    <dgm:cxn modelId="{BBD8DA81-DE31-4B47-AEA2-C23232CA7D96}" type="presParOf" srcId="{AB1421E5-A2F8-42DA-B2AE-93A0C4792FB9}" destId="{F17A4AEE-C3C8-4D2C-8D59-9AC29A47C27E}" srcOrd="4" destOrd="0" presId="urn:microsoft.com/office/officeart/2005/8/layout/hProcess9"/>
    <dgm:cxn modelId="{0699855C-EFEB-4B92-B4F8-9C8852E54DA8}" type="presParOf" srcId="{AB1421E5-A2F8-42DA-B2AE-93A0C4792FB9}" destId="{8BF0EF90-9602-4058-B117-C286325129D8}" srcOrd="5" destOrd="0" presId="urn:microsoft.com/office/officeart/2005/8/layout/hProcess9"/>
    <dgm:cxn modelId="{F490E02F-0460-4A62-8BE5-56E9EB7A7FEE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920B08"/>
        </a:solidFill>
        <a:ln>
          <a:solidFill>
            <a:schemeClr val="tx2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6568E20-CF39-4C9C-BDA3-2FE45D692D66}" type="presOf" srcId="{89D8EF1C-CE1E-4C6D-83F9-B42F7244D7DA}" destId="{B3771CD2-8287-4DE9-82F3-83DD4A2D16DE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9AEB7F10-DAA6-4C2E-8889-2A400F9AFE1D}" type="presOf" srcId="{377C6A66-7022-44C7-BC93-E74291DB3835}" destId="{02ED8427-BAED-40C2-A12B-17F487E2A30D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D75590EA-897E-49AF-A299-8F53BD3E3289}" type="presOf" srcId="{A8265F1B-0FBE-48C1-91BE-E21909FD144E}" destId="{A7A5D281-C250-4DC1-84FA-ADDCDBCD1BC9}" srcOrd="0" destOrd="0" presId="urn:microsoft.com/office/officeart/2005/8/layout/hProcess9"/>
    <dgm:cxn modelId="{E5D80FF1-5CBF-4452-8368-731513FF9792}" type="presOf" srcId="{8DF9D10D-D81F-42A0-91ED-71894473B97F}" destId="{93A51112-E797-47AD-A53E-174209FA624D}" srcOrd="0" destOrd="0" presId="urn:microsoft.com/office/officeart/2005/8/layout/hProcess9"/>
    <dgm:cxn modelId="{2DF5B075-8B95-4443-B326-C73210F2A84A}" type="presOf" srcId="{17368E80-1E13-42FE-895D-2C16CF84D097}" destId="{F17A4AEE-C3C8-4D2C-8D59-9AC29A47C27E}" srcOrd="0" destOrd="0" presId="urn:microsoft.com/office/officeart/2005/8/layout/hProcess9"/>
    <dgm:cxn modelId="{D4BFE2B5-6A4E-4192-BCF6-F5E5DCB4A939}" type="presParOf" srcId="{B3771CD2-8287-4DE9-82F3-83DD4A2D16DE}" destId="{D647803A-0981-4172-8037-F236598DDA3C}" srcOrd="0" destOrd="0" presId="urn:microsoft.com/office/officeart/2005/8/layout/hProcess9"/>
    <dgm:cxn modelId="{5E96A084-8B06-4DAD-9139-F58F2F079629}" type="presParOf" srcId="{B3771CD2-8287-4DE9-82F3-83DD4A2D16DE}" destId="{AB1421E5-A2F8-42DA-B2AE-93A0C4792FB9}" srcOrd="1" destOrd="0" presId="urn:microsoft.com/office/officeart/2005/8/layout/hProcess9"/>
    <dgm:cxn modelId="{57BEA1F3-BC7B-4190-8889-0D937E775599}" type="presParOf" srcId="{AB1421E5-A2F8-42DA-B2AE-93A0C4792FB9}" destId="{93A51112-E797-47AD-A53E-174209FA624D}" srcOrd="0" destOrd="0" presId="urn:microsoft.com/office/officeart/2005/8/layout/hProcess9"/>
    <dgm:cxn modelId="{AFC01FA1-0B36-4D0B-AE7A-5249C8DF05DA}" type="presParOf" srcId="{AB1421E5-A2F8-42DA-B2AE-93A0C4792FB9}" destId="{EF68AE0D-DEAB-494A-B75A-C92CB5DC749D}" srcOrd="1" destOrd="0" presId="urn:microsoft.com/office/officeart/2005/8/layout/hProcess9"/>
    <dgm:cxn modelId="{F68E72E3-C8CA-4933-B426-D2A9C59406C4}" type="presParOf" srcId="{AB1421E5-A2F8-42DA-B2AE-93A0C4792FB9}" destId="{02ED8427-BAED-40C2-A12B-17F487E2A30D}" srcOrd="2" destOrd="0" presId="urn:microsoft.com/office/officeart/2005/8/layout/hProcess9"/>
    <dgm:cxn modelId="{BF8E627B-F8EF-4C8E-8308-5A8B685BF4F7}" type="presParOf" srcId="{AB1421E5-A2F8-42DA-B2AE-93A0C4792FB9}" destId="{A42801C5-2B51-486C-B26B-B57EB803642E}" srcOrd="3" destOrd="0" presId="urn:microsoft.com/office/officeart/2005/8/layout/hProcess9"/>
    <dgm:cxn modelId="{6AA54261-63D8-49CA-B1A3-76BB073AA7A4}" type="presParOf" srcId="{AB1421E5-A2F8-42DA-B2AE-93A0C4792FB9}" destId="{F17A4AEE-C3C8-4D2C-8D59-9AC29A47C27E}" srcOrd="4" destOrd="0" presId="urn:microsoft.com/office/officeart/2005/8/layout/hProcess9"/>
    <dgm:cxn modelId="{B69680EF-F938-4AC2-AE6B-AF33DB7350FA}" type="presParOf" srcId="{AB1421E5-A2F8-42DA-B2AE-93A0C4792FB9}" destId="{8BF0EF90-9602-4058-B117-C286325129D8}" srcOrd="5" destOrd="0" presId="urn:microsoft.com/office/officeart/2005/8/layout/hProcess9"/>
    <dgm:cxn modelId="{2B533F0D-C54D-4861-80D0-A38C88DE3E24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920B08"/>
        </a:solidFill>
        <a:ln>
          <a:solidFill>
            <a:schemeClr val="tx2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8B5E1CB5-BA40-413D-B385-BB48A9EB5697}" type="presOf" srcId="{377C6A66-7022-44C7-BC93-E74291DB3835}" destId="{02ED8427-BAED-40C2-A12B-17F487E2A30D}" srcOrd="0" destOrd="0" presId="urn:microsoft.com/office/officeart/2005/8/layout/hProcess9"/>
    <dgm:cxn modelId="{9046CDEA-D12A-4763-B0EC-05F9BB62C14E}" type="presOf" srcId="{8DF9D10D-D81F-42A0-91ED-71894473B97F}" destId="{93A51112-E797-47AD-A53E-174209FA624D}" srcOrd="0" destOrd="0" presId="urn:microsoft.com/office/officeart/2005/8/layout/hProcess9"/>
    <dgm:cxn modelId="{0267C066-37EC-4653-87DE-041DA49345FB}" type="presOf" srcId="{89D8EF1C-CE1E-4C6D-83F9-B42F7244D7DA}" destId="{B3771CD2-8287-4DE9-82F3-83DD4A2D16D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E13AC4B8-A8BD-4F1C-B1C5-5D6A1B7AF5C2}" type="presOf" srcId="{A8265F1B-0FBE-48C1-91BE-E21909FD144E}" destId="{A7A5D281-C250-4DC1-84FA-ADDCDBCD1BC9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34F4F6EC-3DF9-44A9-995A-2834CABB71CB}" type="presOf" srcId="{17368E80-1E13-42FE-895D-2C16CF84D097}" destId="{F17A4AEE-C3C8-4D2C-8D59-9AC29A47C27E}" srcOrd="0" destOrd="0" presId="urn:microsoft.com/office/officeart/2005/8/layout/hProcess9"/>
    <dgm:cxn modelId="{2F8D760D-7362-4B1B-B2AC-18997788BD7D}" type="presParOf" srcId="{B3771CD2-8287-4DE9-82F3-83DD4A2D16DE}" destId="{D647803A-0981-4172-8037-F236598DDA3C}" srcOrd="0" destOrd="0" presId="urn:microsoft.com/office/officeart/2005/8/layout/hProcess9"/>
    <dgm:cxn modelId="{424C84ED-00FB-4E93-9C0A-67377B359F2D}" type="presParOf" srcId="{B3771CD2-8287-4DE9-82F3-83DD4A2D16DE}" destId="{AB1421E5-A2F8-42DA-B2AE-93A0C4792FB9}" srcOrd="1" destOrd="0" presId="urn:microsoft.com/office/officeart/2005/8/layout/hProcess9"/>
    <dgm:cxn modelId="{003DC789-FB41-4467-BDAA-EE19478C51DA}" type="presParOf" srcId="{AB1421E5-A2F8-42DA-B2AE-93A0C4792FB9}" destId="{93A51112-E797-47AD-A53E-174209FA624D}" srcOrd="0" destOrd="0" presId="urn:microsoft.com/office/officeart/2005/8/layout/hProcess9"/>
    <dgm:cxn modelId="{9FE62910-5C3E-4808-AA83-5DC5EE34DF5F}" type="presParOf" srcId="{AB1421E5-A2F8-42DA-B2AE-93A0C4792FB9}" destId="{EF68AE0D-DEAB-494A-B75A-C92CB5DC749D}" srcOrd="1" destOrd="0" presId="urn:microsoft.com/office/officeart/2005/8/layout/hProcess9"/>
    <dgm:cxn modelId="{76ED0BD2-2FBE-426A-B9C4-3EE9FF417BA0}" type="presParOf" srcId="{AB1421E5-A2F8-42DA-B2AE-93A0C4792FB9}" destId="{02ED8427-BAED-40C2-A12B-17F487E2A30D}" srcOrd="2" destOrd="0" presId="urn:microsoft.com/office/officeart/2005/8/layout/hProcess9"/>
    <dgm:cxn modelId="{66B9876F-C702-48DC-BC67-A6CB692981B8}" type="presParOf" srcId="{AB1421E5-A2F8-42DA-B2AE-93A0C4792FB9}" destId="{A42801C5-2B51-486C-B26B-B57EB803642E}" srcOrd="3" destOrd="0" presId="urn:microsoft.com/office/officeart/2005/8/layout/hProcess9"/>
    <dgm:cxn modelId="{79386937-125E-4FA4-917E-5EA331041E0D}" type="presParOf" srcId="{AB1421E5-A2F8-42DA-B2AE-93A0C4792FB9}" destId="{F17A4AEE-C3C8-4D2C-8D59-9AC29A47C27E}" srcOrd="4" destOrd="0" presId="urn:microsoft.com/office/officeart/2005/8/layout/hProcess9"/>
    <dgm:cxn modelId="{6AEC3776-2B27-475E-B518-4C95C5EAD8D0}" type="presParOf" srcId="{AB1421E5-A2F8-42DA-B2AE-93A0C4792FB9}" destId="{8BF0EF90-9602-4058-B117-C286325129D8}" srcOrd="5" destOrd="0" presId="urn:microsoft.com/office/officeart/2005/8/layout/hProcess9"/>
    <dgm:cxn modelId="{F4A9C426-8CAC-4D0F-A6C1-FF4EEF596DB3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920B08"/>
        </a:solidFill>
        <a:ln>
          <a:solidFill>
            <a:schemeClr val="tx2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03087976-D619-4BE5-80DA-00FCCC6A5832}" type="presOf" srcId="{A8265F1B-0FBE-48C1-91BE-E21909FD144E}" destId="{A7A5D281-C250-4DC1-84FA-ADDCDBCD1BC9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2C6BA38F-ABAB-4D73-BD60-F29B0C58813F}" type="presOf" srcId="{8DF9D10D-D81F-42A0-91ED-71894473B97F}" destId="{93A51112-E797-47AD-A53E-174209FA624D}" srcOrd="0" destOrd="0" presId="urn:microsoft.com/office/officeart/2005/8/layout/hProcess9"/>
    <dgm:cxn modelId="{7C000226-1FDF-4EF3-8CB4-26C523F267B9}" type="presOf" srcId="{377C6A66-7022-44C7-BC93-E74291DB3835}" destId="{02ED8427-BAED-40C2-A12B-17F487E2A30D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ABCD91D0-D0C5-48ED-B67A-4248F1CDAB31}" type="presOf" srcId="{17368E80-1E13-42FE-895D-2C16CF84D097}" destId="{F17A4AEE-C3C8-4D2C-8D59-9AC29A47C27E}" srcOrd="0" destOrd="0" presId="urn:microsoft.com/office/officeart/2005/8/layout/hProcess9"/>
    <dgm:cxn modelId="{5D116EE9-B84F-4CF5-9221-68854FF3484A}" type="presOf" srcId="{89D8EF1C-CE1E-4C6D-83F9-B42F7244D7DA}" destId="{B3771CD2-8287-4DE9-82F3-83DD4A2D16DE}" srcOrd="0" destOrd="0" presId="urn:microsoft.com/office/officeart/2005/8/layout/hProcess9"/>
    <dgm:cxn modelId="{E1B7A426-4062-422B-AA4A-71D13296F477}" type="presParOf" srcId="{B3771CD2-8287-4DE9-82F3-83DD4A2D16DE}" destId="{D647803A-0981-4172-8037-F236598DDA3C}" srcOrd="0" destOrd="0" presId="urn:microsoft.com/office/officeart/2005/8/layout/hProcess9"/>
    <dgm:cxn modelId="{03CB114C-5489-4D9F-BDB6-4E53C22388C4}" type="presParOf" srcId="{B3771CD2-8287-4DE9-82F3-83DD4A2D16DE}" destId="{AB1421E5-A2F8-42DA-B2AE-93A0C4792FB9}" srcOrd="1" destOrd="0" presId="urn:microsoft.com/office/officeart/2005/8/layout/hProcess9"/>
    <dgm:cxn modelId="{FFED3283-6F2F-47B3-A6AB-D648DD3FEB42}" type="presParOf" srcId="{AB1421E5-A2F8-42DA-B2AE-93A0C4792FB9}" destId="{93A51112-E797-47AD-A53E-174209FA624D}" srcOrd="0" destOrd="0" presId="urn:microsoft.com/office/officeart/2005/8/layout/hProcess9"/>
    <dgm:cxn modelId="{C12591CD-83AA-43ED-88E5-FDA55FD9747C}" type="presParOf" srcId="{AB1421E5-A2F8-42DA-B2AE-93A0C4792FB9}" destId="{EF68AE0D-DEAB-494A-B75A-C92CB5DC749D}" srcOrd="1" destOrd="0" presId="urn:microsoft.com/office/officeart/2005/8/layout/hProcess9"/>
    <dgm:cxn modelId="{A018D3E7-13CC-44E5-8511-339B719BFBAD}" type="presParOf" srcId="{AB1421E5-A2F8-42DA-B2AE-93A0C4792FB9}" destId="{02ED8427-BAED-40C2-A12B-17F487E2A30D}" srcOrd="2" destOrd="0" presId="urn:microsoft.com/office/officeart/2005/8/layout/hProcess9"/>
    <dgm:cxn modelId="{F68EB402-71CE-405E-8F98-05D13175F73F}" type="presParOf" srcId="{AB1421E5-A2F8-42DA-B2AE-93A0C4792FB9}" destId="{A42801C5-2B51-486C-B26B-B57EB803642E}" srcOrd="3" destOrd="0" presId="urn:microsoft.com/office/officeart/2005/8/layout/hProcess9"/>
    <dgm:cxn modelId="{1B027312-064B-4FD7-86D3-7B69BA407AE3}" type="presParOf" srcId="{AB1421E5-A2F8-42DA-B2AE-93A0C4792FB9}" destId="{F17A4AEE-C3C8-4D2C-8D59-9AC29A47C27E}" srcOrd="4" destOrd="0" presId="urn:microsoft.com/office/officeart/2005/8/layout/hProcess9"/>
    <dgm:cxn modelId="{93DD1BBD-A878-4DE6-AAAF-61BAFB9378FF}" type="presParOf" srcId="{AB1421E5-A2F8-42DA-B2AE-93A0C4792FB9}" destId="{8BF0EF90-9602-4058-B117-C286325129D8}" srcOrd="5" destOrd="0" presId="urn:microsoft.com/office/officeart/2005/8/layout/hProcess9"/>
    <dgm:cxn modelId="{373C01C3-4BD2-4AFE-A91B-611F694A123B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920B08"/>
        </a:solidFill>
        <a:ln>
          <a:solidFill>
            <a:schemeClr val="tx2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D5A4C6E-62A3-4A93-9E8C-50B47E5CDCA4}" type="presOf" srcId="{377C6A66-7022-44C7-BC93-E74291DB3835}" destId="{02ED8427-BAED-40C2-A12B-17F487E2A30D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22324FF2-4CBC-4BDD-9DAD-99F64D395E5E}" type="presOf" srcId="{89D8EF1C-CE1E-4C6D-83F9-B42F7244D7DA}" destId="{B3771CD2-8287-4DE9-82F3-83DD4A2D16DE}" srcOrd="0" destOrd="0" presId="urn:microsoft.com/office/officeart/2005/8/layout/hProcess9"/>
    <dgm:cxn modelId="{F774FF3E-9667-47D3-95D0-252EC2F68AFF}" type="presOf" srcId="{17368E80-1E13-42FE-895D-2C16CF84D097}" destId="{F17A4AEE-C3C8-4D2C-8D59-9AC29A47C27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AE422C04-EC36-4426-A6F0-D1B368C2E79A}" type="presOf" srcId="{A8265F1B-0FBE-48C1-91BE-E21909FD144E}" destId="{A7A5D281-C250-4DC1-84FA-ADDCDBCD1BC9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D8FE7B61-2B7D-4E25-BAA7-946ACB08CDBE}" type="presOf" srcId="{8DF9D10D-D81F-42A0-91ED-71894473B97F}" destId="{93A51112-E797-47AD-A53E-174209FA624D}" srcOrd="0" destOrd="0" presId="urn:microsoft.com/office/officeart/2005/8/layout/hProcess9"/>
    <dgm:cxn modelId="{2501129E-3460-494C-BB30-44EC5B1B6C69}" type="presParOf" srcId="{B3771CD2-8287-4DE9-82F3-83DD4A2D16DE}" destId="{D647803A-0981-4172-8037-F236598DDA3C}" srcOrd="0" destOrd="0" presId="urn:microsoft.com/office/officeart/2005/8/layout/hProcess9"/>
    <dgm:cxn modelId="{B60B3F0F-2D5D-4832-B760-35E7F432CF83}" type="presParOf" srcId="{B3771CD2-8287-4DE9-82F3-83DD4A2D16DE}" destId="{AB1421E5-A2F8-42DA-B2AE-93A0C4792FB9}" srcOrd="1" destOrd="0" presId="urn:microsoft.com/office/officeart/2005/8/layout/hProcess9"/>
    <dgm:cxn modelId="{13CB9838-599B-4A71-96DB-0410A0F19C88}" type="presParOf" srcId="{AB1421E5-A2F8-42DA-B2AE-93A0C4792FB9}" destId="{93A51112-E797-47AD-A53E-174209FA624D}" srcOrd="0" destOrd="0" presId="urn:microsoft.com/office/officeart/2005/8/layout/hProcess9"/>
    <dgm:cxn modelId="{A787D77D-604C-4893-8116-98962D813771}" type="presParOf" srcId="{AB1421E5-A2F8-42DA-B2AE-93A0C4792FB9}" destId="{EF68AE0D-DEAB-494A-B75A-C92CB5DC749D}" srcOrd="1" destOrd="0" presId="urn:microsoft.com/office/officeart/2005/8/layout/hProcess9"/>
    <dgm:cxn modelId="{1673132B-7A34-4F0F-BC1B-6594356698F3}" type="presParOf" srcId="{AB1421E5-A2F8-42DA-B2AE-93A0C4792FB9}" destId="{02ED8427-BAED-40C2-A12B-17F487E2A30D}" srcOrd="2" destOrd="0" presId="urn:microsoft.com/office/officeart/2005/8/layout/hProcess9"/>
    <dgm:cxn modelId="{56D46F34-903E-46C6-8784-174208FF8FF5}" type="presParOf" srcId="{AB1421E5-A2F8-42DA-B2AE-93A0C4792FB9}" destId="{A42801C5-2B51-486C-B26B-B57EB803642E}" srcOrd="3" destOrd="0" presId="urn:microsoft.com/office/officeart/2005/8/layout/hProcess9"/>
    <dgm:cxn modelId="{83AFACDD-1FF9-441D-9DAB-B8BA0862B536}" type="presParOf" srcId="{AB1421E5-A2F8-42DA-B2AE-93A0C4792FB9}" destId="{F17A4AEE-C3C8-4D2C-8D59-9AC29A47C27E}" srcOrd="4" destOrd="0" presId="urn:microsoft.com/office/officeart/2005/8/layout/hProcess9"/>
    <dgm:cxn modelId="{683585AF-D183-4E23-B572-CAFD41DDD231}" type="presParOf" srcId="{AB1421E5-A2F8-42DA-B2AE-93A0C4792FB9}" destId="{8BF0EF90-9602-4058-B117-C286325129D8}" srcOrd="5" destOrd="0" presId="urn:microsoft.com/office/officeart/2005/8/layout/hProcess9"/>
    <dgm:cxn modelId="{B9FE8901-7558-4DA5-BFE9-14648D17A8BB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920B08"/>
        </a:solidFill>
        <a:ln>
          <a:solidFill>
            <a:schemeClr val="tx2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609D7828-90EB-4BF2-8F13-44B4D0BAA073}" type="presOf" srcId="{89D8EF1C-CE1E-4C6D-83F9-B42F7244D7DA}" destId="{B3771CD2-8287-4DE9-82F3-83DD4A2D16DE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9FFCBBFF-22A7-4F3A-8F5F-2A6C8FDCF214}" type="presOf" srcId="{377C6A66-7022-44C7-BC93-E74291DB3835}" destId="{02ED8427-BAED-40C2-A12B-17F487E2A30D}" srcOrd="0" destOrd="0" presId="urn:microsoft.com/office/officeart/2005/8/layout/hProcess9"/>
    <dgm:cxn modelId="{15DA2D51-D038-4284-8833-60F4C0FEF468}" type="presOf" srcId="{A8265F1B-0FBE-48C1-91BE-E21909FD144E}" destId="{A7A5D281-C250-4DC1-84FA-ADDCDBCD1BC9}" srcOrd="0" destOrd="0" presId="urn:microsoft.com/office/officeart/2005/8/layout/hProcess9"/>
    <dgm:cxn modelId="{FA029EFA-F2FF-4B3F-A10A-320B895BBEDF}" type="presOf" srcId="{8DF9D10D-D81F-42A0-91ED-71894473B97F}" destId="{93A51112-E797-47AD-A53E-174209FA624D}" srcOrd="0" destOrd="0" presId="urn:microsoft.com/office/officeart/2005/8/layout/hProcess9"/>
    <dgm:cxn modelId="{3F8AAE3E-9E93-42CA-B444-253ACB22D081}" type="presOf" srcId="{17368E80-1E13-42FE-895D-2C16CF84D097}" destId="{F17A4AEE-C3C8-4D2C-8D59-9AC29A47C27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CFB6A08C-DE53-447E-B90A-7096452D3EE1}" type="presParOf" srcId="{B3771CD2-8287-4DE9-82F3-83DD4A2D16DE}" destId="{D647803A-0981-4172-8037-F236598DDA3C}" srcOrd="0" destOrd="0" presId="urn:microsoft.com/office/officeart/2005/8/layout/hProcess9"/>
    <dgm:cxn modelId="{A4961DA3-A594-4ADB-AF96-FF2270B00F65}" type="presParOf" srcId="{B3771CD2-8287-4DE9-82F3-83DD4A2D16DE}" destId="{AB1421E5-A2F8-42DA-B2AE-93A0C4792FB9}" srcOrd="1" destOrd="0" presId="urn:microsoft.com/office/officeart/2005/8/layout/hProcess9"/>
    <dgm:cxn modelId="{9C0E7CC9-0E9F-492E-A117-209DD95E6C77}" type="presParOf" srcId="{AB1421E5-A2F8-42DA-B2AE-93A0C4792FB9}" destId="{93A51112-E797-47AD-A53E-174209FA624D}" srcOrd="0" destOrd="0" presId="urn:microsoft.com/office/officeart/2005/8/layout/hProcess9"/>
    <dgm:cxn modelId="{5EA809E2-D058-4D47-AC9B-687CF6790F11}" type="presParOf" srcId="{AB1421E5-A2F8-42DA-B2AE-93A0C4792FB9}" destId="{EF68AE0D-DEAB-494A-B75A-C92CB5DC749D}" srcOrd="1" destOrd="0" presId="urn:microsoft.com/office/officeart/2005/8/layout/hProcess9"/>
    <dgm:cxn modelId="{52B93BC5-3898-4F84-8C7F-1BD5059A97E2}" type="presParOf" srcId="{AB1421E5-A2F8-42DA-B2AE-93A0C4792FB9}" destId="{02ED8427-BAED-40C2-A12B-17F487E2A30D}" srcOrd="2" destOrd="0" presId="urn:microsoft.com/office/officeart/2005/8/layout/hProcess9"/>
    <dgm:cxn modelId="{06BA3872-6E7E-419E-801B-DF69AB0AB9FC}" type="presParOf" srcId="{AB1421E5-A2F8-42DA-B2AE-93A0C4792FB9}" destId="{A42801C5-2B51-486C-B26B-B57EB803642E}" srcOrd="3" destOrd="0" presId="urn:microsoft.com/office/officeart/2005/8/layout/hProcess9"/>
    <dgm:cxn modelId="{3E23A8BA-1EB2-4B52-AB28-10C9FE3CA526}" type="presParOf" srcId="{AB1421E5-A2F8-42DA-B2AE-93A0C4792FB9}" destId="{F17A4AEE-C3C8-4D2C-8D59-9AC29A47C27E}" srcOrd="4" destOrd="0" presId="urn:microsoft.com/office/officeart/2005/8/layout/hProcess9"/>
    <dgm:cxn modelId="{15D0D371-539A-444D-9E92-93FACBF00E2D}" type="presParOf" srcId="{AB1421E5-A2F8-42DA-B2AE-93A0C4792FB9}" destId="{8BF0EF90-9602-4058-B117-C286325129D8}" srcOrd="5" destOrd="0" presId="urn:microsoft.com/office/officeart/2005/8/layout/hProcess9"/>
    <dgm:cxn modelId="{66E3657B-98BB-4AE6-BA22-9117F2A46B25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920B08"/>
        </a:solidFill>
        <a:ln>
          <a:solidFill>
            <a:srgbClr val="17375E"/>
          </a:solidFill>
        </a:ln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4F8D034-D044-4AC5-B049-89F64FD5AC0D}" type="presOf" srcId="{377C6A66-7022-44C7-BC93-E74291DB3835}" destId="{02ED8427-BAED-40C2-A12B-17F487E2A30D}" srcOrd="0" destOrd="0" presId="urn:microsoft.com/office/officeart/2005/8/layout/hProcess9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DA450A4F-144B-47B1-A25B-FB89CF742C73}" type="presOf" srcId="{A8265F1B-0FBE-48C1-91BE-E21909FD144E}" destId="{A7A5D281-C250-4DC1-84FA-ADDCDBCD1BC9}" srcOrd="0" destOrd="0" presId="urn:microsoft.com/office/officeart/2005/8/layout/hProcess9"/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8F0A1049-2576-4937-8EBB-B4525A6DE439}" type="presOf" srcId="{89D8EF1C-CE1E-4C6D-83F9-B42F7244D7DA}" destId="{B3771CD2-8287-4DE9-82F3-83DD4A2D16DE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4A42D2DD-D4A6-46C1-AF81-6E2DD2C01A47}" type="presOf" srcId="{8DF9D10D-D81F-42A0-91ED-71894473B97F}" destId="{93A51112-E797-47AD-A53E-174209FA624D}" srcOrd="0" destOrd="0" presId="urn:microsoft.com/office/officeart/2005/8/layout/hProcess9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50897948-1E7E-44AB-AFFD-928ACAD2DE88}" type="presOf" srcId="{17368E80-1E13-42FE-895D-2C16CF84D097}" destId="{F17A4AEE-C3C8-4D2C-8D59-9AC29A47C27E}" srcOrd="0" destOrd="0" presId="urn:microsoft.com/office/officeart/2005/8/layout/hProcess9"/>
    <dgm:cxn modelId="{C3D46369-927E-4B43-AAC6-C40DA3EDF425}" type="presParOf" srcId="{B3771CD2-8287-4DE9-82F3-83DD4A2D16DE}" destId="{D647803A-0981-4172-8037-F236598DDA3C}" srcOrd="0" destOrd="0" presId="urn:microsoft.com/office/officeart/2005/8/layout/hProcess9"/>
    <dgm:cxn modelId="{1CE5FDB7-4E2B-46EB-9E00-75C036B63CD9}" type="presParOf" srcId="{B3771CD2-8287-4DE9-82F3-83DD4A2D16DE}" destId="{AB1421E5-A2F8-42DA-B2AE-93A0C4792FB9}" srcOrd="1" destOrd="0" presId="urn:microsoft.com/office/officeart/2005/8/layout/hProcess9"/>
    <dgm:cxn modelId="{8E534DC2-5FB5-4685-983C-37748AA9885D}" type="presParOf" srcId="{AB1421E5-A2F8-42DA-B2AE-93A0C4792FB9}" destId="{93A51112-E797-47AD-A53E-174209FA624D}" srcOrd="0" destOrd="0" presId="urn:microsoft.com/office/officeart/2005/8/layout/hProcess9"/>
    <dgm:cxn modelId="{1FDF0277-9731-4BCB-934D-32F5F6B841BF}" type="presParOf" srcId="{AB1421E5-A2F8-42DA-B2AE-93A0C4792FB9}" destId="{EF68AE0D-DEAB-494A-B75A-C92CB5DC749D}" srcOrd="1" destOrd="0" presId="urn:microsoft.com/office/officeart/2005/8/layout/hProcess9"/>
    <dgm:cxn modelId="{664ACDF3-2DDF-4027-A92E-D03AA29A379D}" type="presParOf" srcId="{AB1421E5-A2F8-42DA-B2AE-93A0C4792FB9}" destId="{02ED8427-BAED-40C2-A12B-17F487E2A30D}" srcOrd="2" destOrd="0" presId="urn:microsoft.com/office/officeart/2005/8/layout/hProcess9"/>
    <dgm:cxn modelId="{D77802F9-7914-476B-82F1-47B5777FFD77}" type="presParOf" srcId="{AB1421E5-A2F8-42DA-B2AE-93A0C4792FB9}" destId="{A42801C5-2B51-486C-B26B-B57EB803642E}" srcOrd="3" destOrd="0" presId="urn:microsoft.com/office/officeart/2005/8/layout/hProcess9"/>
    <dgm:cxn modelId="{E30A6229-28B7-438D-85FA-669AAC316ABF}" type="presParOf" srcId="{AB1421E5-A2F8-42DA-B2AE-93A0C4792FB9}" destId="{F17A4AEE-C3C8-4D2C-8D59-9AC29A47C27E}" srcOrd="4" destOrd="0" presId="urn:microsoft.com/office/officeart/2005/8/layout/hProcess9"/>
    <dgm:cxn modelId="{6CE80395-85ED-4107-95D5-904CB8491808}" type="presParOf" srcId="{AB1421E5-A2F8-42DA-B2AE-93A0C4792FB9}" destId="{8BF0EF90-9602-4058-B117-C286325129D8}" srcOrd="5" destOrd="0" presId="urn:microsoft.com/office/officeart/2005/8/layout/hProcess9"/>
    <dgm:cxn modelId="{3731C606-8297-420C-BAEF-2370B5E3C8BF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89D8EF1C-CE1E-4C6D-83F9-B42F7244D7DA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DF9D10D-D81F-42A0-91ED-71894473B97F}">
      <dgm:prSet phldrT="[文本]"/>
      <dgm:spPr>
        <a:solidFill>
          <a:srgbClr val="17375E"/>
        </a:solidFill>
        <a:ln>
          <a:solidFill>
            <a:schemeClr val="bg1"/>
          </a:solidFill>
        </a:ln>
      </dgm:spPr>
      <dgm:t>
        <a:bodyPr/>
        <a:lstStyle/>
        <a:p>
          <a:r>
            <a:rPr lang="en-US" altLang="zh-CN" b="1" dirty="0" smtClean="0"/>
            <a:t>Population</a:t>
          </a:r>
          <a:endParaRPr lang="zh-CN" altLang="en-US" b="1" dirty="0"/>
        </a:p>
      </dgm:t>
    </dgm:pt>
    <dgm:pt modelId="{18F47CCD-869B-4C82-86B8-C7EAFBA37489}" type="par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D7C330C6-FF0C-4E8C-B8DE-64D56C6DAAFE}" type="sibTrans" cxnId="{51102872-44BB-4432-A859-6EC76937D969}">
      <dgm:prSet/>
      <dgm:spPr/>
      <dgm:t>
        <a:bodyPr/>
        <a:lstStyle/>
        <a:p>
          <a:endParaRPr lang="zh-CN" altLang="en-US"/>
        </a:p>
      </dgm:t>
    </dgm:pt>
    <dgm:pt modelId="{377C6A66-7022-44C7-BC93-E74291DB3835}">
      <dgm:prSet phldrT="[文本]"/>
      <dgm:spPr>
        <a:solidFill>
          <a:srgbClr val="920B08"/>
        </a:solidFill>
        <a:ln>
          <a:solidFill>
            <a:srgbClr val="17375E"/>
          </a:solidFill>
        </a:ln>
      </dgm:spPr>
      <dgm:t>
        <a:bodyPr/>
        <a:lstStyle/>
        <a:p>
          <a:r>
            <a:rPr lang="en-US" altLang="zh-CN" b="1" dirty="0" smtClean="0"/>
            <a:t>Energy</a:t>
          </a:r>
          <a:endParaRPr lang="zh-CN" altLang="en-US" b="1" dirty="0"/>
        </a:p>
      </dgm:t>
    </dgm:pt>
    <dgm:pt modelId="{67A7873A-A000-4B5E-8263-DBDDF756797D}" type="par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81A19FE9-E317-4437-81AE-AB8F65E62C25}" type="sibTrans" cxnId="{4BD34170-8D2C-4B21-8A7E-00F5FEE19266}">
      <dgm:prSet/>
      <dgm:spPr/>
      <dgm:t>
        <a:bodyPr/>
        <a:lstStyle/>
        <a:p>
          <a:endParaRPr lang="zh-CN" altLang="en-US"/>
        </a:p>
      </dgm:t>
    </dgm:pt>
    <dgm:pt modelId="{17368E80-1E13-42FE-895D-2C16CF84D097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Emission</a:t>
          </a:r>
          <a:endParaRPr lang="zh-CN" altLang="en-US" b="1" dirty="0"/>
        </a:p>
      </dgm:t>
    </dgm:pt>
    <dgm:pt modelId="{CA26C406-2BA4-478F-9617-169A85C05DDA}" type="par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89B4106B-D5A1-4837-8A4A-037A11009137}" type="sibTrans" cxnId="{AE1AB959-7615-4A4A-95B8-318CCAC6CB2D}">
      <dgm:prSet/>
      <dgm:spPr/>
      <dgm:t>
        <a:bodyPr/>
        <a:lstStyle/>
        <a:p>
          <a:endParaRPr lang="zh-CN" altLang="en-US"/>
        </a:p>
      </dgm:t>
    </dgm:pt>
    <dgm:pt modelId="{A8265F1B-0FBE-48C1-91BE-E21909FD144E}">
      <dgm:prSet phldrT="[文本]"/>
      <dgm:spPr>
        <a:solidFill>
          <a:schemeClr val="tx2"/>
        </a:solidFill>
      </dgm:spPr>
      <dgm:t>
        <a:bodyPr/>
        <a:lstStyle/>
        <a:p>
          <a:r>
            <a:rPr lang="en-US" altLang="zh-CN" b="1" dirty="0" smtClean="0"/>
            <a:t>Concentration</a:t>
          </a:r>
          <a:endParaRPr lang="zh-CN" altLang="en-US" b="1" dirty="0"/>
        </a:p>
      </dgm:t>
    </dgm:pt>
    <dgm:pt modelId="{6E323C0A-A244-46CB-9114-F7CC62D2E25B}" type="par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FB51BDE1-A764-4939-A317-4F10CCFFF20B}" type="sibTrans" cxnId="{92B64C9A-61C9-4258-B58F-E8FC127DF893}">
      <dgm:prSet/>
      <dgm:spPr/>
      <dgm:t>
        <a:bodyPr/>
        <a:lstStyle/>
        <a:p>
          <a:endParaRPr lang="zh-CN" altLang="en-US"/>
        </a:p>
      </dgm:t>
    </dgm:pt>
    <dgm:pt modelId="{B3771CD2-8287-4DE9-82F3-83DD4A2D16DE}" type="pres">
      <dgm:prSet presAssocID="{89D8EF1C-CE1E-4C6D-83F9-B42F7244D7DA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647803A-0981-4172-8037-F236598DDA3C}" type="pres">
      <dgm:prSet presAssocID="{89D8EF1C-CE1E-4C6D-83F9-B42F7244D7DA}" presName="arrow" presStyleLbl="bgShp" presStyleIdx="0" presStyleCnt="1"/>
      <dgm:spPr/>
      <dgm:t>
        <a:bodyPr/>
        <a:lstStyle/>
        <a:p>
          <a:endParaRPr lang="zh-CN" altLang="en-US"/>
        </a:p>
      </dgm:t>
    </dgm:pt>
    <dgm:pt modelId="{AB1421E5-A2F8-42DA-B2AE-93A0C4792FB9}" type="pres">
      <dgm:prSet presAssocID="{89D8EF1C-CE1E-4C6D-83F9-B42F7244D7DA}" presName="linearProcess" presStyleCnt="0"/>
      <dgm:spPr/>
    </dgm:pt>
    <dgm:pt modelId="{93A51112-E797-47AD-A53E-174209FA624D}" type="pres">
      <dgm:prSet presAssocID="{8DF9D10D-D81F-42A0-91ED-71894473B97F}" presName="textNode" presStyleLbl="node1" presStyleIdx="0" presStyleCnt="4" custScaleX="11531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68AE0D-DEAB-494A-B75A-C92CB5DC749D}" type="pres">
      <dgm:prSet presAssocID="{D7C330C6-FF0C-4E8C-B8DE-64D56C6DAAFE}" presName="sibTrans" presStyleCnt="0"/>
      <dgm:spPr/>
    </dgm:pt>
    <dgm:pt modelId="{02ED8427-BAED-40C2-A12B-17F487E2A30D}" type="pres">
      <dgm:prSet presAssocID="{377C6A66-7022-44C7-BC93-E74291DB3835}" presName="text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42801C5-2B51-486C-B26B-B57EB803642E}" type="pres">
      <dgm:prSet presAssocID="{81A19FE9-E317-4437-81AE-AB8F65E62C25}" presName="sibTrans" presStyleCnt="0"/>
      <dgm:spPr/>
    </dgm:pt>
    <dgm:pt modelId="{F17A4AEE-C3C8-4D2C-8D59-9AC29A47C27E}" type="pres">
      <dgm:prSet presAssocID="{17368E80-1E13-42FE-895D-2C16CF84D097}" presName="text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F0EF90-9602-4058-B117-C286325129D8}" type="pres">
      <dgm:prSet presAssocID="{89B4106B-D5A1-4837-8A4A-037A11009137}" presName="sibTrans" presStyleCnt="0"/>
      <dgm:spPr/>
    </dgm:pt>
    <dgm:pt modelId="{A7A5D281-C250-4DC1-84FA-ADDCDBCD1BC9}" type="pres">
      <dgm:prSet presAssocID="{A8265F1B-0FBE-48C1-91BE-E21909FD144E}" presName="textNode" presStyleLbl="node1" presStyleIdx="3" presStyleCnt="4" custScaleX="13947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BD34170-8D2C-4B21-8A7E-00F5FEE19266}" srcId="{89D8EF1C-CE1E-4C6D-83F9-B42F7244D7DA}" destId="{377C6A66-7022-44C7-BC93-E74291DB3835}" srcOrd="1" destOrd="0" parTransId="{67A7873A-A000-4B5E-8263-DBDDF756797D}" sibTransId="{81A19FE9-E317-4437-81AE-AB8F65E62C25}"/>
    <dgm:cxn modelId="{5177E5F2-02D3-4E82-B718-E5FD27C62E2F}" type="presOf" srcId="{377C6A66-7022-44C7-BC93-E74291DB3835}" destId="{02ED8427-BAED-40C2-A12B-17F487E2A30D}" srcOrd="0" destOrd="0" presId="urn:microsoft.com/office/officeart/2005/8/layout/hProcess9"/>
    <dgm:cxn modelId="{657707D5-05BC-45B8-AA86-B54A0FA8F8E9}" type="presOf" srcId="{17368E80-1E13-42FE-895D-2C16CF84D097}" destId="{F17A4AEE-C3C8-4D2C-8D59-9AC29A47C27E}" srcOrd="0" destOrd="0" presId="urn:microsoft.com/office/officeart/2005/8/layout/hProcess9"/>
    <dgm:cxn modelId="{733D7777-9ADD-4037-B46E-5CA621F0993D}" type="presOf" srcId="{8DF9D10D-D81F-42A0-91ED-71894473B97F}" destId="{93A51112-E797-47AD-A53E-174209FA624D}" srcOrd="0" destOrd="0" presId="urn:microsoft.com/office/officeart/2005/8/layout/hProcess9"/>
    <dgm:cxn modelId="{AE1AB959-7615-4A4A-95B8-318CCAC6CB2D}" srcId="{89D8EF1C-CE1E-4C6D-83F9-B42F7244D7DA}" destId="{17368E80-1E13-42FE-895D-2C16CF84D097}" srcOrd="2" destOrd="0" parTransId="{CA26C406-2BA4-478F-9617-169A85C05DDA}" sibTransId="{89B4106B-D5A1-4837-8A4A-037A11009137}"/>
    <dgm:cxn modelId="{51102872-44BB-4432-A859-6EC76937D969}" srcId="{89D8EF1C-CE1E-4C6D-83F9-B42F7244D7DA}" destId="{8DF9D10D-D81F-42A0-91ED-71894473B97F}" srcOrd="0" destOrd="0" parTransId="{18F47CCD-869B-4C82-86B8-C7EAFBA37489}" sibTransId="{D7C330C6-FF0C-4E8C-B8DE-64D56C6DAAFE}"/>
    <dgm:cxn modelId="{92B64C9A-61C9-4258-B58F-E8FC127DF893}" srcId="{89D8EF1C-CE1E-4C6D-83F9-B42F7244D7DA}" destId="{A8265F1B-0FBE-48C1-91BE-E21909FD144E}" srcOrd="3" destOrd="0" parTransId="{6E323C0A-A244-46CB-9114-F7CC62D2E25B}" sibTransId="{FB51BDE1-A764-4939-A317-4F10CCFFF20B}"/>
    <dgm:cxn modelId="{A5C61930-D0E5-44C1-AA29-A7FDBDC401C3}" type="presOf" srcId="{89D8EF1C-CE1E-4C6D-83F9-B42F7244D7DA}" destId="{B3771CD2-8287-4DE9-82F3-83DD4A2D16DE}" srcOrd="0" destOrd="0" presId="urn:microsoft.com/office/officeart/2005/8/layout/hProcess9"/>
    <dgm:cxn modelId="{E35886F7-A23E-4A71-A1B1-CEE72A25F0D8}" type="presOf" srcId="{A8265F1B-0FBE-48C1-91BE-E21909FD144E}" destId="{A7A5D281-C250-4DC1-84FA-ADDCDBCD1BC9}" srcOrd="0" destOrd="0" presId="urn:microsoft.com/office/officeart/2005/8/layout/hProcess9"/>
    <dgm:cxn modelId="{703E8B51-165C-464A-9CB3-DBEAD5B73308}" type="presParOf" srcId="{B3771CD2-8287-4DE9-82F3-83DD4A2D16DE}" destId="{D647803A-0981-4172-8037-F236598DDA3C}" srcOrd="0" destOrd="0" presId="urn:microsoft.com/office/officeart/2005/8/layout/hProcess9"/>
    <dgm:cxn modelId="{864C4C5C-7E73-405F-98D6-8AB38C7F2557}" type="presParOf" srcId="{B3771CD2-8287-4DE9-82F3-83DD4A2D16DE}" destId="{AB1421E5-A2F8-42DA-B2AE-93A0C4792FB9}" srcOrd="1" destOrd="0" presId="urn:microsoft.com/office/officeart/2005/8/layout/hProcess9"/>
    <dgm:cxn modelId="{8B691217-AC48-4A3D-A767-7282EB1DB721}" type="presParOf" srcId="{AB1421E5-A2F8-42DA-B2AE-93A0C4792FB9}" destId="{93A51112-E797-47AD-A53E-174209FA624D}" srcOrd="0" destOrd="0" presId="urn:microsoft.com/office/officeart/2005/8/layout/hProcess9"/>
    <dgm:cxn modelId="{761740FD-EB08-4EA2-B251-C7DF487A84E1}" type="presParOf" srcId="{AB1421E5-A2F8-42DA-B2AE-93A0C4792FB9}" destId="{EF68AE0D-DEAB-494A-B75A-C92CB5DC749D}" srcOrd="1" destOrd="0" presId="urn:microsoft.com/office/officeart/2005/8/layout/hProcess9"/>
    <dgm:cxn modelId="{6F657953-889C-4DE9-94B5-BA441AE5489C}" type="presParOf" srcId="{AB1421E5-A2F8-42DA-B2AE-93A0C4792FB9}" destId="{02ED8427-BAED-40C2-A12B-17F487E2A30D}" srcOrd="2" destOrd="0" presId="urn:microsoft.com/office/officeart/2005/8/layout/hProcess9"/>
    <dgm:cxn modelId="{0DF6C54F-B3BF-43EE-B957-26FAA8B866F1}" type="presParOf" srcId="{AB1421E5-A2F8-42DA-B2AE-93A0C4792FB9}" destId="{A42801C5-2B51-486C-B26B-B57EB803642E}" srcOrd="3" destOrd="0" presId="urn:microsoft.com/office/officeart/2005/8/layout/hProcess9"/>
    <dgm:cxn modelId="{94ED3976-5BB7-46AB-99FD-062CEBB062AD}" type="presParOf" srcId="{AB1421E5-A2F8-42DA-B2AE-93A0C4792FB9}" destId="{F17A4AEE-C3C8-4D2C-8D59-9AC29A47C27E}" srcOrd="4" destOrd="0" presId="urn:microsoft.com/office/officeart/2005/8/layout/hProcess9"/>
    <dgm:cxn modelId="{9755DEAE-41DC-4645-A912-92EF62091AA2}" type="presParOf" srcId="{AB1421E5-A2F8-42DA-B2AE-93A0C4792FB9}" destId="{8BF0EF90-9602-4058-B117-C286325129D8}" srcOrd="5" destOrd="0" presId="urn:microsoft.com/office/officeart/2005/8/layout/hProcess9"/>
    <dgm:cxn modelId="{4C08F134-4BA8-4817-9C6E-FEA12F68391A}" type="presParOf" srcId="{AB1421E5-A2F8-42DA-B2AE-93A0C4792FB9}" destId="{A7A5D281-C250-4DC1-84FA-ADDCDBCD1BC9}" srcOrd="6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rgbClr val="17375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rgbClr val="17375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rgbClr val="17375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rgbClr val="17375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>
              <a:solidFill>
                <a:schemeClr val="bg1"/>
              </a:solidFill>
            </a:rPr>
            <a:t>Energy</a:t>
          </a:r>
          <a:endParaRPr lang="zh-CN" altLang="en-US" sz="1900" b="1" kern="1200" dirty="0">
            <a:solidFill>
              <a:schemeClr val="bg1"/>
            </a:solidFill>
          </a:endParaRPr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rgbClr val="00B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>
              <a:solidFill>
                <a:srgbClr val="00B050"/>
              </a:solidFill>
            </a:rPr>
            <a:t>Emission</a:t>
          </a:r>
          <a:endParaRPr lang="zh-CN" altLang="en-US" sz="1900" b="1" kern="1200" dirty="0">
            <a:solidFill>
              <a:srgbClr val="00B050"/>
            </a:solidFill>
          </a:endParaRPr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rgbClr val="00B05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>
              <a:solidFill>
                <a:srgbClr val="00B050"/>
              </a:solidFill>
            </a:rPr>
            <a:t>Concentration</a:t>
          </a:r>
          <a:endParaRPr lang="zh-CN" altLang="en-US" sz="1900" b="1" kern="1200" dirty="0">
            <a:solidFill>
              <a:srgbClr val="00B050"/>
            </a:solidFill>
          </a:endParaRPr>
        </a:p>
      </dsp:txBody>
      <dsp:txXfrm>
        <a:off x="4201876" y="545955"/>
        <a:ext cx="1667675" cy="61672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chemeClr val="tx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chemeClr val="tx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chemeClr val="tx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chemeClr val="tx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chemeClr val="tx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chemeClr val="tx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rgbClr val="17375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47803A-0981-4172-8037-F236598DDA3C}">
      <dsp:nvSpPr>
        <dsp:cNvPr id="0" name=""/>
        <dsp:cNvSpPr/>
      </dsp:nvSpPr>
      <dsp:spPr>
        <a:xfrm>
          <a:off x="442849" y="0"/>
          <a:ext cx="5018957" cy="170863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A51112-E797-47AD-A53E-174209FA624D}">
      <dsp:nvSpPr>
        <dsp:cNvPr id="0" name=""/>
        <dsp:cNvSpPr/>
      </dsp:nvSpPr>
      <dsp:spPr>
        <a:xfrm>
          <a:off x="1740" y="512591"/>
          <a:ext cx="1433994" cy="683455"/>
        </a:xfrm>
        <a:prstGeom prst="roundRect">
          <a:avLst/>
        </a:prstGeom>
        <a:solidFill>
          <a:srgbClr val="17375E"/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Population</a:t>
          </a:r>
          <a:endParaRPr lang="zh-CN" altLang="en-US" sz="1900" b="1" kern="1200" dirty="0"/>
        </a:p>
      </dsp:txBody>
      <dsp:txXfrm>
        <a:off x="35104" y="545955"/>
        <a:ext cx="1367266" cy="616727"/>
      </dsp:txXfrm>
    </dsp:sp>
    <dsp:sp modelId="{02ED8427-BAED-40C2-A12B-17F487E2A30D}">
      <dsp:nvSpPr>
        <dsp:cNvPr id="0" name=""/>
        <dsp:cNvSpPr/>
      </dsp:nvSpPr>
      <dsp:spPr>
        <a:xfrm>
          <a:off x="1517615" y="512591"/>
          <a:ext cx="1243567" cy="683455"/>
        </a:xfrm>
        <a:prstGeom prst="roundRect">
          <a:avLst/>
        </a:prstGeom>
        <a:solidFill>
          <a:srgbClr val="920B08"/>
        </a:solidFill>
        <a:ln w="25400" cap="flat" cmpd="sng" algn="ctr">
          <a:solidFill>
            <a:srgbClr val="17375E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nergy</a:t>
          </a:r>
          <a:endParaRPr lang="zh-CN" altLang="en-US" sz="1900" b="1" kern="1200" dirty="0"/>
        </a:p>
      </dsp:txBody>
      <dsp:txXfrm>
        <a:off x="1550979" y="545955"/>
        <a:ext cx="1176839" cy="616727"/>
      </dsp:txXfrm>
    </dsp:sp>
    <dsp:sp modelId="{F17A4AEE-C3C8-4D2C-8D59-9AC29A47C27E}">
      <dsp:nvSpPr>
        <dsp:cNvPr id="0" name=""/>
        <dsp:cNvSpPr/>
      </dsp:nvSpPr>
      <dsp:spPr>
        <a:xfrm>
          <a:off x="2843064" y="512591"/>
          <a:ext cx="1243567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Emission</a:t>
          </a:r>
          <a:endParaRPr lang="zh-CN" altLang="en-US" sz="1900" b="1" kern="1200" dirty="0"/>
        </a:p>
      </dsp:txBody>
      <dsp:txXfrm>
        <a:off x="2876428" y="545955"/>
        <a:ext cx="1176839" cy="616727"/>
      </dsp:txXfrm>
    </dsp:sp>
    <dsp:sp modelId="{A7A5D281-C250-4DC1-84FA-ADDCDBCD1BC9}">
      <dsp:nvSpPr>
        <dsp:cNvPr id="0" name=""/>
        <dsp:cNvSpPr/>
      </dsp:nvSpPr>
      <dsp:spPr>
        <a:xfrm>
          <a:off x="4168512" y="512591"/>
          <a:ext cx="1734403" cy="683455"/>
        </a:xfrm>
        <a:prstGeom prst="roundRect">
          <a:avLst/>
        </a:prstGeom>
        <a:solidFill>
          <a:schemeClr val="tx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 smtClean="0"/>
            <a:t>Concentration</a:t>
          </a:r>
          <a:endParaRPr lang="zh-CN" altLang="en-US" sz="1900" b="1" kern="1200" dirty="0"/>
        </a:p>
      </dsp:txBody>
      <dsp:txXfrm>
        <a:off x="4201876" y="545955"/>
        <a:ext cx="1667675" cy="6167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3CB3D5-9EFE-4E38-AB37-30F0253F9A09}" type="datetimeFigureOut">
              <a:rPr lang="zh-CN" altLang="en-US" smtClean="0"/>
              <a:pPr/>
              <a:t>2014/10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BB9B67-62CB-41FC-8944-B783B137C1B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27144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6EFE2AB3-237B-4579-BEFF-84D817C04DED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96EBF00E-AA63-41C2-A38C-0B44DCD387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645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53C267-ED91-42BA-8081-45B41D9E15B6}" type="slidenum">
              <a:rPr lang="zh-CN" altLang="en-US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0609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Uncertain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4950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53C267-ED91-42BA-8081-45B41D9E15B6}" type="slidenum">
              <a:rPr lang="zh-CN" altLang="en-US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C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863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na the largest human migration; 191 million in 1980 to 712 million in 2012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>
              <a:latin typeface="Tiger Expert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597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t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robabilistic forecasts of global urban expans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292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8008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7766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or a specific</a:t>
            </a:r>
            <a:r>
              <a:rPr lang="en-US" altLang="zh-CN" baseline="0" dirty="0" smtClean="0"/>
              <a:t> county, we allocate the urban population into its urban area determined by nighttime light using the base year population distribution.</a:t>
            </a:r>
          </a:p>
          <a:p>
            <a:r>
              <a:rPr lang="en-US" altLang="zh-CN" baseline="0" dirty="0" smtClean="0"/>
              <a:t>This is the first attempt to calculate historical Chinese population distributions as well as future projection with a relatively high resolution.</a:t>
            </a:r>
          </a:p>
          <a:p>
            <a:r>
              <a:rPr lang="en-US" altLang="zh-CN" baseline="0" dirty="0" smtClean="0"/>
              <a:t>Additionally, according to national census in 2010, the proportion of urban population is nearly 50%, </a:t>
            </a:r>
            <a:r>
              <a:rPr lang="en-US" altLang="zh-CN" baseline="0" dirty="0" err="1" smtClean="0"/>
              <a:t>Landscan</a:t>
            </a:r>
            <a:r>
              <a:rPr lang="en-US" altLang="zh-CN" baseline="0" dirty="0" smtClean="0"/>
              <a:t> only represents 27% of population within urban area. from this point, our recalculated data can better represent the urban and rural proportion due to the adjustment using national census data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084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EBF00E-AA63-41C2-A38C-0B44DCD387C9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799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hyz\桌面\3_01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Documents and Settings\hyz\桌面\3_02.gif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2352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 userDrawn="1"/>
        </p:nvSpPr>
        <p:spPr>
          <a:xfrm rot="10800000" flipV="1">
            <a:off x="2928938" y="571500"/>
            <a:ext cx="6215062" cy="44450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6715125"/>
            <a:ext cx="9144000" cy="142875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7429500" y="6715125"/>
            <a:ext cx="1714500" cy="142875"/>
          </a:xfrm>
          <a:prstGeom prst="rect">
            <a:avLst/>
          </a:prstGeom>
          <a:solidFill>
            <a:srgbClr val="920B08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70C20-2DDF-43C4-BAAF-105498C86973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E6D32-B327-412C-82C4-11624E3D20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3722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B15F5-EFA6-404E-BDA6-6EFB9D69201D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6801A-6CD0-4020-A938-EE5514E682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306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B7166-0B9A-4A49-9497-A5944496E593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A02E3-2F27-415E-A58E-7D8C06B98F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989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hyz\桌面\3_01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 userDrawn="1"/>
        </p:nvSpPr>
        <p:spPr>
          <a:xfrm rot="10800000" flipV="1">
            <a:off x="0" y="0"/>
            <a:ext cx="9144000" cy="72000"/>
          </a:xfrm>
          <a:prstGeom prst="rect">
            <a:avLst/>
          </a:prstGeom>
          <a:solidFill>
            <a:srgbClr val="C00000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 rot="10800000" flipV="1">
            <a:off x="1357313" y="0"/>
            <a:ext cx="7786687" cy="71438"/>
          </a:xfrm>
          <a:prstGeom prst="rect">
            <a:avLst/>
          </a:prstGeom>
          <a:solidFill>
            <a:schemeClr val="tx2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6715125"/>
            <a:ext cx="9144000" cy="142875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23291"/>
            <a:ext cx="8229600" cy="4625989"/>
          </a:xfrm>
        </p:spPr>
        <p:txBody>
          <a:bodyPr/>
          <a:lstStyle>
            <a:lvl1pPr marL="342900" indent="-342900">
              <a:buSzPct val="100000"/>
              <a:buFont typeface="Wingdings" panose="05000000000000000000" pitchFamily="2" charset="2"/>
              <a:buChar char="p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defRPr>
            </a:lvl1pPr>
            <a:lvl2pPr marL="742950" indent="-285750">
              <a:buFont typeface="Wingdings" panose="05000000000000000000" pitchFamily="2" charset="2"/>
              <a:buChar char="l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defRPr>
            </a:lvl2pPr>
            <a:lvl3pPr marL="1257300" indent="-342900">
              <a:buFont typeface="Arial" panose="020B0604020202020204" pitchFamily="34" charset="0"/>
              <a:buChar char="•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defRPr>
            </a:lvl3pPr>
            <a:lvl4pPr marL="1600200" indent="-228600">
              <a:buFont typeface="Arial" panose="020B0604020202020204" pitchFamily="34" charset="0"/>
              <a:buChar char="»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</a:defRPr>
            </a:lvl4pPr>
            <a:lvl5pPr marL="1828800" indent="0">
              <a:buNone/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54D60-ADD9-4CF3-914B-E59EB60402CA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EE3EF-0BB4-420B-9F5D-AC7763FDD2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467544" y="957995"/>
            <a:ext cx="8188578" cy="147488"/>
            <a:chOff x="467544" y="1196604"/>
            <a:chExt cx="8188578" cy="147488"/>
          </a:xfrm>
        </p:grpSpPr>
        <p:cxnSp>
          <p:nvCxnSpPr>
            <p:cNvPr id="12" name="直接连接符 11"/>
            <p:cNvCxnSpPr/>
            <p:nvPr/>
          </p:nvCxnSpPr>
          <p:spPr>
            <a:xfrm flipV="1">
              <a:off x="611560" y="1268761"/>
              <a:ext cx="7920880" cy="1587"/>
            </a:xfrm>
            <a:prstGeom prst="line">
              <a:avLst/>
            </a:prstGeom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流程图: 联系 12"/>
            <p:cNvSpPr/>
            <p:nvPr/>
          </p:nvSpPr>
          <p:spPr>
            <a:xfrm>
              <a:off x="467544" y="1196604"/>
              <a:ext cx="144016" cy="147488"/>
            </a:xfrm>
            <a:prstGeom prst="flowChartConnector">
              <a:avLst/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流程图: 联系 13"/>
            <p:cNvSpPr/>
            <p:nvPr/>
          </p:nvSpPr>
          <p:spPr>
            <a:xfrm>
              <a:off x="5616116" y="1196604"/>
              <a:ext cx="144016" cy="147488"/>
            </a:xfrm>
            <a:prstGeom prst="flowChartConnector">
              <a:avLst/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流程图: 联系 14"/>
            <p:cNvSpPr/>
            <p:nvPr/>
          </p:nvSpPr>
          <p:spPr>
            <a:xfrm>
              <a:off x="7092280" y="1196604"/>
              <a:ext cx="144016" cy="147488"/>
            </a:xfrm>
            <a:prstGeom prst="flowChartConnector">
              <a:avLst/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流程图: 联系 15"/>
            <p:cNvSpPr/>
            <p:nvPr/>
          </p:nvSpPr>
          <p:spPr>
            <a:xfrm>
              <a:off x="8512106" y="1196604"/>
              <a:ext cx="144016" cy="147488"/>
            </a:xfrm>
            <a:prstGeom prst="flowChartConnector">
              <a:avLst/>
            </a:prstGeom>
            <a:solidFill>
              <a:schemeClr val="tx2">
                <a:lumMod val="50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流程图: 联系 21"/>
          <p:cNvSpPr/>
          <p:nvPr userDrawn="1"/>
        </p:nvSpPr>
        <p:spPr>
          <a:xfrm>
            <a:off x="3671306" y="956408"/>
            <a:ext cx="144016" cy="147488"/>
          </a:xfrm>
          <a:prstGeom prst="flowChartConnector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流程图: 联系 23"/>
          <p:cNvSpPr/>
          <p:nvPr userDrawn="1"/>
        </p:nvSpPr>
        <p:spPr>
          <a:xfrm>
            <a:off x="1369270" y="963119"/>
            <a:ext cx="144016" cy="147488"/>
          </a:xfrm>
          <a:prstGeom prst="flowChartConnector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流程图: 联系 24"/>
          <p:cNvSpPr/>
          <p:nvPr userDrawn="1"/>
        </p:nvSpPr>
        <p:spPr>
          <a:xfrm>
            <a:off x="2361712" y="962414"/>
            <a:ext cx="144016" cy="147488"/>
          </a:xfrm>
          <a:prstGeom prst="flowChartConnector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4217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6549A-C0C3-4F75-B94E-CDD781A92B19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07844-DD9D-42BF-97A9-744C1BE298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530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2BF93-1C32-4BC6-8441-3047FB03F7C4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CC55E-8124-4B21-931A-CAABC4878E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890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31A83-EB49-4B15-AF75-D1BB7D16CFE2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74063-4329-4DBF-B372-8760436ACD0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6913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D1CBD-E924-4214-B5DA-13990CF9EB80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450DD-2006-4BFD-9D19-1DC436E9FE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218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EBF2F-8995-46F3-8F17-1D2528D9BBA9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FD34A-B80A-40C2-941C-87E929291F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21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9F45A-7B3D-441F-934E-6EDC3652D060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AD04F-9F63-4D12-8776-712F97D437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983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FDAED-D989-40D5-B5AC-ECBBB27FC98E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CD0BD-CEC5-478F-A15D-7BB5B403A8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977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3A028A0-00E5-47F4-81B2-44E74E4CBBDF}" type="datetimeFigureOut">
              <a:rPr lang="zh-CN" altLang="en-US"/>
              <a:pPr>
                <a:defRPr/>
              </a:pPr>
              <a:t>2014/10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9985782-E5AE-410A-B48E-970AEA40BE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9.xml"/><Relationship Id="rId13" Type="http://schemas.openxmlformats.org/officeDocument/2006/relationships/image" Target="../media/image29.jpeg"/><Relationship Id="rId3" Type="http://schemas.openxmlformats.org/officeDocument/2006/relationships/notesSlide" Target="../notesSlides/notesSlide10.xml"/><Relationship Id="rId7" Type="http://schemas.openxmlformats.org/officeDocument/2006/relationships/diagramColors" Target="../diagrams/colors9.xml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9.xml"/><Relationship Id="rId11" Type="http://schemas.openxmlformats.org/officeDocument/2006/relationships/oleObject" Target="../embeddings/oleObject11.bin"/><Relationship Id="rId5" Type="http://schemas.openxmlformats.org/officeDocument/2006/relationships/diagramLayout" Target="../diagrams/layout9.xml"/><Relationship Id="rId10" Type="http://schemas.openxmlformats.org/officeDocument/2006/relationships/image" Target="../media/image27.wmf"/><Relationship Id="rId4" Type="http://schemas.openxmlformats.org/officeDocument/2006/relationships/diagramData" Target="../diagrams/data9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0.xml"/><Relationship Id="rId3" Type="http://schemas.openxmlformats.org/officeDocument/2006/relationships/notesSlide" Target="../notesSlides/notesSlide11.xml"/><Relationship Id="rId7" Type="http://schemas.openxmlformats.org/officeDocument/2006/relationships/diagramColors" Target="../diagrams/colors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10.xml"/><Relationship Id="rId11" Type="http://schemas.openxmlformats.org/officeDocument/2006/relationships/image" Target="../media/image31.wmf"/><Relationship Id="rId5" Type="http://schemas.openxmlformats.org/officeDocument/2006/relationships/diagramLayout" Target="../diagrams/layout10.xml"/><Relationship Id="rId10" Type="http://schemas.openxmlformats.org/officeDocument/2006/relationships/oleObject" Target="../embeddings/oleObject12.bin"/><Relationship Id="rId4" Type="http://schemas.openxmlformats.org/officeDocument/2006/relationships/diagramData" Target="../diagrams/data10.xml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Relationship Id="rId9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3.xml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4.xml"/><Relationship Id="rId7" Type="http://schemas.openxmlformats.org/officeDocument/2006/relationships/diagramColors" Target="../diagrams/colors13.xml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13.xml"/><Relationship Id="rId11" Type="http://schemas.openxmlformats.org/officeDocument/2006/relationships/image" Target="../media/image38.png"/><Relationship Id="rId5" Type="http://schemas.openxmlformats.org/officeDocument/2006/relationships/diagramLayout" Target="../diagrams/layout13.xml"/><Relationship Id="rId15" Type="http://schemas.openxmlformats.org/officeDocument/2006/relationships/image" Target="../media/image28.wmf"/><Relationship Id="rId10" Type="http://schemas.openxmlformats.org/officeDocument/2006/relationships/image" Target="../media/image37.png"/><Relationship Id="rId4" Type="http://schemas.openxmlformats.org/officeDocument/2006/relationships/diagramData" Target="../diagrams/data13.xml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4.xml"/><Relationship Id="rId7" Type="http://schemas.microsoft.com/office/2007/relationships/diagramDrawing" Target="../diagrams/drawing1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4.xml"/><Relationship Id="rId5" Type="http://schemas.openxmlformats.org/officeDocument/2006/relationships/diagramQuickStyle" Target="../diagrams/quickStyle14.xml"/><Relationship Id="rId4" Type="http://schemas.openxmlformats.org/officeDocument/2006/relationships/diagramLayout" Target="../diagrams/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11" Type="http://schemas.openxmlformats.org/officeDocument/2006/relationships/image" Target="../media/image11.png"/><Relationship Id="rId5" Type="http://schemas.openxmlformats.org/officeDocument/2006/relationships/diagramQuickStyle" Target="../diagrams/quickStyle4.xml"/><Relationship Id="rId10" Type="http://schemas.openxmlformats.org/officeDocument/2006/relationships/image" Target="../media/image10.png"/><Relationship Id="rId4" Type="http://schemas.openxmlformats.org/officeDocument/2006/relationships/diagramLayout" Target="../diagrams/layout4.xml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11" Type="http://schemas.openxmlformats.org/officeDocument/2006/relationships/image" Target="../media/image17.png"/><Relationship Id="rId5" Type="http://schemas.openxmlformats.org/officeDocument/2006/relationships/diagramQuickStyle" Target="../diagrams/quickStyle5.xml"/><Relationship Id="rId10" Type="http://schemas.openxmlformats.org/officeDocument/2006/relationships/image" Target="../media/image16.png"/><Relationship Id="rId4" Type="http://schemas.openxmlformats.org/officeDocument/2006/relationships/diagramLayout" Target="../diagrams/layout5.xml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8.xml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.bin"/><Relationship Id="rId7" Type="http://schemas.openxmlformats.org/officeDocument/2006/relationships/diagramColors" Target="../diagrams/colors8.xml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8.xml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25.wmf"/><Relationship Id="rId5" Type="http://schemas.openxmlformats.org/officeDocument/2006/relationships/diagramLayout" Target="../diagrams/layout8.xml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6.bin"/><Relationship Id="rId4" Type="http://schemas.openxmlformats.org/officeDocument/2006/relationships/diagramData" Target="../diagrams/data8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323528" y="1518191"/>
            <a:ext cx="8498995" cy="2160240"/>
          </a:xfrm>
        </p:spPr>
        <p:txBody>
          <a:bodyPr/>
          <a:lstStyle/>
          <a:p>
            <a:pPr lvl="0"/>
            <a:r>
              <a:rPr lang="en-US" altLang="zh-CN" sz="5400" b="1" dirty="0" smtClean="0">
                <a:latin typeface="Algerian" pitchFamily="82" charset="0"/>
                <a:cs typeface="Times New Roman" panose="02020603050405020304" pitchFamily="18" charset="0"/>
              </a:rPr>
              <a:t>Urbanization in China</a:t>
            </a:r>
            <a:endParaRPr lang="zh-CN" altLang="zh-CN" sz="5400" dirty="0">
              <a:latin typeface="Algerian" pitchFamily="82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475423" y="4977585"/>
            <a:ext cx="3057017" cy="395631"/>
          </a:xfrm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1800" b="0" dirty="0" smtClean="0">
                <a:ea typeface="+mj-ea"/>
              </a:rPr>
              <a:t>Speaker: </a:t>
            </a:r>
            <a:r>
              <a:rPr lang="en-US" altLang="zh-CN" sz="1800" b="0" dirty="0" err="1" smtClean="0">
                <a:ea typeface="+mj-ea"/>
              </a:rPr>
              <a:t>Huizhong</a:t>
            </a:r>
            <a:r>
              <a:rPr lang="en-US" altLang="zh-CN" sz="1800" b="0" dirty="0" smtClean="0">
                <a:ea typeface="+mj-ea"/>
              </a:rPr>
              <a:t> Shen</a:t>
            </a:r>
          </a:p>
        </p:txBody>
      </p:sp>
      <p:sp>
        <p:nvSpPr>
          <p:cNvPr id="13" name="副标题 2"/>
          <p:cNvSpPr txBox="1">
            <a:spLocks/>
          </p:cNvSpPr>
          <p:nvPr/>
        </p:nvSpPr>
        <p:spPr bwMode="auto">
          <a:xfrm>
            <a:off x="179512" y="3966516"/>
            <a:ext cx="8673391" cy="974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altLang="zh-CN" sz="1800" b="0" i="1" dirty="0" smtClean="0"/>
              <a:t>College </a:t>
            </a:r>
            <a:r>
              <a:rPr lang="en-US" altLang="zh-CN" sz="1800" b="0" i="1" dirty="0"/>
              <a:t>of Urban and Environmental Sciences, Peking University, Beijing, </a:t>
            </a:r>
            <a:r>
              <a:rPr lang="en-US" altLang="zh-CN" sz="1800" b="0" i="1" dirty="0" smtClean="0"/>
              <a:t>China</a:t>
            </a:r>
            <a:endParaRPr lang="en-US" altLang="zh-CN" sz="1800" b="0" dirty="0" smtClean="0">
              <a:latin typeface="+mj-lt"/>
              <a:ea typeface="+mj-ea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14" name="副标题 2"/>
          <p:cNvSpPr txBox="1">
            <a:spLocks/>
          </p:cNvSpPr>
          <p:nvPr/>
        </p:nvSpPr>
        <p:spPr bwMode="auto">
          <a:xfrm>
            <a:off x="149132" y="3494152"/>
            <a:ext cx="8673391" cy="974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zh-CN" altLang="en-US" sz="2000" dirty="0">
              <a:latin typeface="+mj-ea"/>
              <a:ea typeface="+mj-ea"/>
            </a:endParaRPr>
          </a:p>
        </p:txBody>
      </p:sp>
      <p:pic>
        <p:nvPicPr>
          <p:cNvPr id="6" name="Imag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626" y="3019028"/>
            <a:ext cx="3562748" cy="819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262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4"/>
    </mc:Choice>
    <mc:Fallback xmlns="">
      <p:transition spd="slow" advTm="133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457200" y="1827246"/>
            <a:ext cx="8147248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Per capita consumptions - empirical model</a:t>
            </a:r>
          </a:p>
          <a:p>
            <a:pPr lvl="1"/>
            <a:r>
              <a:rPr lang="en-US" altLang="zh-CN" b="1" dirty="0" smtClean="0">
                <a:latin typeface="+mn-lt"/>
              </a:rPr>
              <a:t>Residential:</a:t>
            </a:r>
          </a:p>
          <a:p>
            <a:pPr lvl="2"/>
            <a:r>
              <a:rPr lang="en-US" altLang="zh-CN" b="1" dirty="0" smtClean="0">
                <a:latin typeface="+mn-lt"/>
              </a:rPr>
              <a:t>Rural</a:t>
            </a:r>
          </a:p>
          <a:p>
            <a:pPr lvl="2"/>
            <a:endParaRPr lang="en-US" altLang="zh-CN" b="1" dirty="0">
              <a:latin typeface="+mn-lt"/>
            </a:endParaRPr>
          </a:p>
          <a:p>
            <a:pPr lvl="2"/>
            <a:r>
              <a:rPr lang="en-US" altLang="zh-CN" b="1" dirty="0" smtClean="0">
                <a:latin typeface="+mn-lt"/>
              </a:rPr>
              <a:t>Urban</a:t>
            </a:r>
          </a:p>
          <a:p>
            <a:pPr lvl="1"/>
            <a:endParaRPr lang="en-US" altLang="zh-CN" b="1" dirty="0" smtClean="0">
              <a:latin typeface="+mn-lt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5" name="图示 14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grpSp>
          <p:nvGrpSpPr>
            <p:cNvPr id="16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8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56836"/>
              </p:ext>
            </p:extLst>
          </p:nvPr>
        </p:nvGraphicFramePr>
        <p:xfrm>
          <a:off x="1700996" y="3346301"/>
          <a:ext cx="488054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2908300" imgH="254000" progId="Equation.DSMT4">
                  <p:embed/>
                </p:oleObj>
              </mc:Choice>
              <mc:Fallback>
                <p:oleObj name="Equation" r:id="rId9" imgW="2908300" imgH="254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996" y="3346301"/>
                        <a:ext cx="488054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45538"/>
              </p:ext>
            </p:extLst>
          </p:nvPr>
        </p:nvGraphicFramePr>
        <p:xfrm>
          <a:off x="1700996" y="4239979"/>
          <a:ext cx="6976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4152900" imgH="254000" progId="Equation.DSMT4">
                  <p:embed/>
                </p:oleObj>
              </mc:Choice>
              <mc:Fallback>
                <p:oleObj name="Equation" r:id="rId11" imgW="4152900" imgH="254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996" y="4239979"/>
                        <a:ext cx="697600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357" y="4767343"/>
            <a:ext cx="2088232" cy="1543348"/>
          </a:xfrm>
          <a:prstGeom prst="rect">
            <a:avLst/>
          </a:prstGeom>
          <a:noFill/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535" y="4767343"/>
            <a:ext cx="1852396" cy="1544400"/>
          </a:xfrm>
          <a:prstGeom prst="rect">
            <a:avLst/>
          </a:prstGeom>
          <a:noFill/>
        </p:spPr>
      </p:pic>
      <p:sp>
        <p:nvSpPr>
          <p:cNvPr id="21" name="内容占位符 1"/>
          <p:cNvSpPr txBox="1">
            <a:spLocks/>
          </p:cNvSpPr>
          <p:nvPr/>
        </p:nvSpPr>
        <p:spPr bwMode="auto">
          <a:xfrm>
            <a:off x="3769279" y="6280038"/>
            <a:ext cx="1440160" cy="40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b="1" dirty="0" smtClean="0">
                <a:latin typeface="+mn-lt"/>
              </a:rPr>
              <a:t>Urban</a:t>
            </a:r>
          </a:p>
        </p:txBody>
      </p:sp>
      <p:sp>
        <p:nvSpPr>
          <p:cNvPr id="22" name="内容占位符 1"/>
          <p:cNvSpPr txBox="1">
            <a:spLocks/>
          </p:cNvSpPr>
          <p:nvPr/>
        </p:nvSpPr>
        <p:spPr bwMode="auto">
          <a:xfrm>
            <a:off x="6156176" y="6280038"/>
            <a:ext cx="1440160" cy="40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b="1" dirty="0" smtClean="0">
                <a:latin typeface="+mn-lt"/>
              </a:rPr>
              <a:t>Rural</a:t>
            </a:r>
          </a:p>
        </p:txBody>
      </p:sp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457200" y="1827246"/>
            <a:ext cx="8219256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/>
              </a:rPr>
              <a:t>Per capita consumptions - empirical model</a:t>
            </a:r>
            <a:endParaRPr lang="en-US" altLang="zh-CN" b="1" dirty="0" smtClean="0">
              <a:latin typeface="+mn-lt"/>
            </a:endParaRPr>
          </a:p>
          <a:p>
            <a:pPr lvl="1"/>
            <a:r>
              <a:rPr lang="en-US" altLang="zh-CN" b="1" dirty="0" smtClean="0">
                <a:latin typeface="+mn-lt"/>
              </a:rPr>
              <a:t>Transportation</a:t>
            </a:r>
          </a:p>
          <a:p>
            <a:pPr lvl="1"/>
            <a:endParaRPr lang="en-US" altLang="zh-CN" b="1" dirty="0" smtClean="0">
              <a:latin typeface="+mn-lt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5" name="图示 14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grpSp>
          <p:nvGrpSpPr>
            <p:cNvPr id="3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8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pic>
        <p:nvPicPr>
          <p:cNvPr id="8" name="图片 7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865" y="4293096"/>
            <a:ext cx="2778198" cy="203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73763"/>
              </p:ext>
            </p:extLst>
          </p:nvPr>
        </p:nvGraphicFramePr>
        <p:xfrm>
          <a:off x="1979712" y="3060171"/>
          <a:ext cx="419950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0" imgW="2311400" imgH="241300" progId="Equation.DSMT4">
                  <p:embed/>
                </p:oleObj>
              </mc:Choice>
              <mc:Fallback>
                <p:oleObj name="Equation" r:id="rId10" imgW="23114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0171"/>
                        <a:ext cx="419950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457200" y="1827246"/>
            <a:ext cx="8219256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</a:t>
            </a:r>
            <a:r>
              <a:rPr lang="en-US" altLang="zh-CN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/>
              </a:rPr>
              <a:t>Per capita consumptions - empirical model</a:t>
            </a:r>
            <a:endParaRPr lang="en-US" altLang="zh-CN" b="1" dirty="0" smtClean="0">
              <a:latin typeface="+mn-lt"/>
            </a:endParaRPr>
          </a:p>
          <a:p>
            <a:pPr lvl="1"/>
            <a:r>
              <a:rPr lang="en-US" altLang="zh-CN" b="1" dirty="0" smtClean="0">
                <a:latin typeface="+mn-lt"/>
              </a:rPr>
              <a:t>Regional adjustment</a:t>
            </a:r>
          </a:p>
          <a:p>
            <a:pPr lvl="1"/>
            <a:endParaRPr lang="en-US" altLang="zh-CN" b="1" dirty="0" smtClean="0">
              <a:latin typeface="+mn-lt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5" name="图示 14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3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8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691680" y="3212976"/>
            <a:ext cx="5544616" cy="3054402"/>
          </a:xfrm>
          <a:prstGeom prst="rect">
            <a:avLst/>
          </a:prstGeom>
          <a:ln>
            <a:solidFill>
              <a:schemeClr val="tx2"/>
            </a:solidFill>
          </a:ln>
        </p:spPr>
      </p:pic>
      <p:cxnSp>
        <p:nvCxnSpPr>
          <p:cNvPr id="10" name="直接箭头连接符 9"/>
          <p:cNvCxnSpPr/>
          <p:nvPr/>
        </p:nvCxnSpPr>
        <p:spPr>
          <a:xfrm>
            <a:off x="7380312" y="3356992"/>
            <a:ext cx="0" cy="576064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"/>
          <p:cNvSpPr txBox="1">
            <a:spLocks/>
          </p:cNvSpPr>
          <p:nvPr/>
        </p:nvSpPr>
        <p:spPr bwMode="auto">
          <a:xfrm>
            <a:off x="5292080" y="5229200"/>
            <a:ext cx="1440160" cy="40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b="1" dirty="0" smtClean="0">
                <a:latin typeface="+mn-lt"/>
              </a:rPr>
              <a:t>predict</a:t>
            </a:r>
          </a:p>
        </p:txBody>
      </p:sp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1974540" y="4740177"/>
            <a:ext cx="2592288" cy="40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b="1" dirty="0" smtClean="0">
                <a:latin typeface="+mn-lt"/>
              </a:rPr>
              <a:t>Empirical model</a:t>
            </a:r>
          </a:p>
        </p:txBody>
      </p:sp>
      <p:sp>
        <p:nvSpPr>
          <p:cNvPr id="16" name="内容占位符 1"/>
          <p:cNvSpPr txBox="1">
            <a:spLocks/>
          </p:cNvSpPr>
          <p:nvPr/>
        </p:nvSpPr>
        <p:spPr bwMode="auto">
          <a:xfrm>
            <a:off x="2195736" y="5639060"/>
            <a:ext cx="1440160" cy="40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b="1" dirty="0">
                <a:latin typeface="+mn-lt"/>
              </a:rPr>
              <a:t>R</a:t>
            </a:r>
            <a:r>
              <a:rPr lang="en-US" altLang="zh-CN" sz="2000" b="1" dirty="0" smtClean="0">
                <a:latin typeface="+mn-lt"/>
              </a:rPr>
              <a:t>eport</a:t>
            </a: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2218318" y="5070454"/>
            <a:ext cx="568748" cy="2796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233811" y="5660326"/>
            <a:ext cx="465981" cy="204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内容占位符 1"/>
          <p:cNvSpPr>
            <a:spLocks noGrp="1"/>
          </p:cNvSpPr>
          <p:nvPr>
            <p:ph idx="1"/>
          </p:nvPr>
        </p:nvSpPr>
        <p:spPr>
          <a:xfrm>
            <a:off x="457200" y="1827246"/>
            <a:ext cx="8219256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Energy structure – technology split method</a:t>
            </a:r>
          </a:p>
          <a:p>
            <a:pPr lvl="1"/>
            <a:r>
              <a:rPr lang="en-US" altLang="zh-CN" b="1" dirty="0" smtClean="0">
                <a:latin typeface="+mn-lt"/>
              </a:rPr>
              <a:t>Transition of fuel type </a:t>
            </a:r>
            <a:r>
              <a:rPr lang="en-US" altLang="zh-CN" dirty="0" smtClean="0">
                <a:latin typeface="+mn-lt"/>
                <a:ea typeface="微软雅黑" panose="020B0503020204020204" pitchFamily="34" charset="-122"/>
                <a:sym typeface="Wingdings" panose="05000000000000000000" pitchFamily="2" charset="2"/>
              </a:rPr>
              <a:t> S-Curve</a:t>
            </a:r>
            <a:endParaRPr lang="en-US" altLang="zh-CN" b="1" dirty="0" smtClean="0">
              <a:latin typeface="+mn-lt"/>
            </a:endParaRPr>
          </a:p>
          <a:p>
            <a:pPr lvl="1"/>
            <a:endParaRPr lang="en-US" altLang="zh-CN" b="1" dirty="0" smtClean="0">
              <a:latin typeface="+mn-lt"/>
            </a:endParaRPr>
          </a:p>
        </p:txBody>
      </p:sp>
      <p:grpSp>
        <p:nvGrpSpPr>
          <p:cNvPr id="27" name="组合 13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28" name="图示 27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29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30" name="圆角矩形 29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1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pic>
        <p:nvPicPr>
          <p:cNvPr id="32" name="图片 3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59831" y="5183326"/>
            <a:ext cx="5040560" cy="1389048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8186350" y="5013176"/>
            <a:ext cx="128219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Coal</a:t>
            </a:r>
          </a:p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Oil</a:t>
            </a:r>
          </a:p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Gas</a:t>
            </a:r>
          </a:p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Elect</a:t>
            </a:r>
          </a:p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Straw</a:t>
            </a:r>
          </a:p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Firewood</a:t>
            </a:r>
          </a:p>
          <a:p>
            <a:r>
              <a:rPr lang="en-US" altLang="zh-CN" sz="1400" i="1" dirty="0" smtClean="0">
                <a:latin typeface="+mn-lt"/>
                <a:ea typeface="黑体" panose="02010609060101010101" pitchFamily="49" charset="-122"/>
              </a:rPr>
              <a:t>Biomass</a:t>
            </a:r>
          </a:p>
        </p:txBody>
      </p:sp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3419871" y="4808246"/>
            <a:ext cx="4320480" cy="40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altLang="zh-CN" sz="2000" dirty="0" smtClean="0">
                <a:latin typeface="+mn-lt"/>
              </a:rPr>
              <a:t>Hebei province – rural, 1980~2030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20072" y="3125370"/>
            <a:ext cx="2760025" cy="1522497"/>
          </a:xfrm>
          <a:prstGeom prst="rect">
            <a:avLst/>
          </a:prstGeom>
        </p:spPr>
      </p:pic>
      <p:sp>
        <p:nvSpPr>
          <p:cNvPr id="12" name="圆角矩形 4"/>
          <p:cNvSpPr/>
          <p:nvPr/>
        </p:nvSpPr>
        <p:spPr>
          <a:xfrm>
            <a:off x="6531117" y="3111848"/>
            <a:ext cx="2664296" cy="616727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000" dirty="0" smtClean="0">
                <a:solidFill>
                  <a:schemeClr val="tx1"/>
                </a:solidFill>
              </a:rPr>
              <a:t>Coal / fuel excluding biomass</a:t>
            </a:r>
            <a:endParaRPr lang="zh-CN" altLang="en-US" sz="2000" kern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3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8" name="图示 7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grpSp>
          <p:nvGrpSpPr>
            <p:cNvPr id="9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0" name="圆角矩形 9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1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sp>
        <p:nvSpPr>
          <p:cNvPr id="12" name="内容占位符 1"/>
          <p:cNvSpPr>
            <a:spLocks noGrp="1"/>
          </p:cNvSpPr>
          <p:nvPr>
            <p:ph idx="1"/>
          </p:nvPr>
        </p:nvSpPr>
        <p:spPr>
          <a:xfrm>
            <a:off x="457200" y="1827246"/>
            <a:ext cx="8219256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Spatial allocation</a:t>
            </a:r>
          </a:p>
          <a:p>
            <a:pPr lvl="1"/>
            <a:r>
              <a:rPr lang="en-US" altLang="zh-CN" b="1" dirty="0" smtClean="0">
                <a:latin typeface="+mn-lt"/>
              </a:rPr>
              <a:t>Urban</a:t>
            </a:r>
          </a:p>
          <a:p>
            <a:pPr lvl="1"/>
            <a:r>
              <a:rPr lang="en-US" altLang="zh-CN" b="1" dirty="0" smtClean="0">
                <a:latin typeface="+mn-lt"/>
              </a:rPr>
              <a:t>Rural</a:t>
            </a:r>
          </a:p>
          <a:p>
            <a:pPr lvl="1"/>
            <a:r>
              <a:rPr lang="en-US" altLang="zh-CN" b="1" dirty="0">
                <a:latin typeface="+mn-lt"/>
              </a:rPr>
              <a:t>T</a:t>
            </a:r>
            <a:r>
              <a:rPr lang="en-US" altLang="zh-CN" b="1" dirty="0" smtClean="0">
                <a:latin typeface="+mn-lt"/>
              </a:rPr>
              <a:t>ransport</a:t>
            </a:r>
            <a:endParaRPr lang="en-US" altLang="zh-CN" b="1" dirty="0">
              <a:latin typeface="+mn-lt"/>
            </a:endParaRPr>
          </a:p>
          <a:p>
            <a:pPr lvl="1"/>
            <a:endParaRPr lang="en-US" altLang="zh-CN" b="1" dirty="0" smtClean="0">
              <a:latin typeface="+mn-lt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34" y="4365104"/>
            <a:ext cx="2408581" cy="190471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447" y="4365104"/>
            <a:ext cx="2404097" cy="19044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176" y="4365104"/>
            <a:ext cx="2400539" cy="1897200"/>
          </a:xfrm>
          <a:prstGeom prst="rect">
            <a:avLst/>
          </a:prstGeom>
        </p:spPr>
      </p:pic>
      <p:sp>
        <p:nvSpPr>
          <p:cNvPr id="16" name="圆角矩形 4"/>
          <p:cNvSpPr/>
          <p:nvPr/>
        </p:nvSpPr>
        <p:spPr>
          <a:xfrm>
            <a:off x="1259632" y="6118581"/>
            <a:ext cx="1008112" cy="616727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000" b="1" dirty="0" smtClean="0">
                <a:solidFill>
                  <a:schemeClr val="tx1"/>
                </a:solidFill>
              </a:rPr>
              <a:t>1982</a:t>
            </a:r>
            <a:endParaRPr lang="zh-CN" altLang="en-US" sz="2000" b="1" kern="1200" dirty="0">
              <a:solidFill>
                <a:schemeClr val="tx1"/>
              </a:solidFill>
            </a:endParaRPr>
          </a:p>
        </p:txBody>
      </p:sp>
      <p:sp>
        <p:nvSpPr>
          <p:cNvPr id="17" name="圆角矩形 4"/>
          <p:cNvSpPr/>
          <p:nvPr/>
        </p:nvSpPr>
        <p:spPr>
          <a:xfrm>
            <a:off x="4104499" y="6118581"/>
            <a:ext cx="1008112" cy="616727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000" b="1" dirty="0" smtClean="0">
                <a:solidFill>
                  <a:schemeClr val="tx1"/>
                </a:solidFill>
              </a:rPr>
              <a:t>2000</a:t>
            </a:r>
            <a:endParaRPr lang="zh-CN" altLang="en-US" sz="2000" b="1" kern="1200" dirty="0">
              <a:solidFill>
                <a:schemeClr val="tx1"/>
              </a:solidFill>
            </a:endParaRPr>
          </a:p>
        </p:txBody>
      </p:sp>
      <p:sp>
        <p:nvSpPr>
          <p:cNvPr id="18" name="圆角矩形 4"/>
          <p:cNvSpPr/>
          <p:nvPr/>
        </p:nvSpPr>
        <p:spPr>
          <a:xfrm>
            <a:off x="6949365" y="6118581"/>
            <a:ext cx="1008112" cy="616727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000" b="1" dirty="0" smtClean="0">
                <a:solidFill>
                  <a:schemeClr val="tx1"/>
                </a:solidFill>
              </a:rPr>
              <a:t>2030</a:t>
            </a:r>
            <a:endParaRPr lang="zh-CN" altLang="en-US" sz="2000" b="1" kern="1200" dirty="0">
              <a:solidFill>
                <a:schemeClr val="tx1"/>
              </a:solidFill>
            </a:endParaRPr>
          </a:p>
        </p:txBody>
      </p:sp>
      <p:sp>
        <p:nvSpPr>
          <p:cNvPr id="19" name="圆角矩形 4"/>
          <p:cNvSpPr/>
          <p:nvPr/>
        </p:nvSpPr>
        <p:spPr>
          <a:xfrm>
            <a:off x="3020274" y="3890524"/>
            <a:ext cx="3240360" cy="616727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000" b="1" dirty="0" smtClean="0">
                <a:solidFill>
                  <a:schemeClr val="tx1"/>
                </a:solidFill>
              </a:rPr>
              <a:t>Shanghai</a:t>
            </a:r>
            <a:endParaRPr lang="zh-CN" altLang="en-US" sz="2000" b="1" kern="1200" dirty="0">
              <a:solidFill>
                <a:schemeClr val="tx1"/>
              </a:solidFill>
            </a:endParaRPr>
          </a:p>
        </p:txBody>
      </p:sp>
      <p:sp>
        <p:nvSpPr>
          <p:cNvPr id="20" name="圆角矩形 4"/>
          <p:cNvSpPr/>
          <p:nvPr/>
        </p:nvSpPr>
        <p:spPr>
          <a:xfrm>
            <a:off x="6516216" y="4223259"/>
            <a:ext cx="3240360" cy="616727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76200" tIns="76200" rIns="76200" bIns="76200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altLang="zh-CN" sz="2000" i="1" dirty="0">
                <a:solidFill>
                  <a:schemeClr val="bg1"/>
                </a:solidFill>
              </a:rPr>
              <a:t>p</a:t>
            </a:r>
            <a:r>
              <a:rPr lang="en-US" altLang="zh-CN" sz="2000" dirty="0" smtClean="0">
                <a:solidFill>
                  <a:schemeClr val="bg1"/>
                </a:solidFill>
              </a:rPr>
              <a:t> ≥ 95%</a:t>
            </a:r>
            <a:endParaRPr lang="zh-CN" altLang="en-US" sz="2000" kern="1200" dirty="0">
              <a:solidFill>
                <a:schemeClr val="bg1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89663"/>
              </p:ext>
            </p:extLst>
          </p:nvPr>
        </p:nvGraphicFramePr>
        <p:xfrm>
          <a:off x="2960372" y="3028513"/>
          <a:ext cx="4310666" cy="3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2" imgW="2908300" imgH="254000" progId="Equation.DSMT4">
                  <p:embed/>
                </p:oleObj>
              </mc:Choice>
              <mc:Fallback>
                <p:oleObj name="Equation" r:id="rId12" imgW="2908300" imgH="254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72" y="3028513"/>
                        <a:ext cx="4310666" cy="38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43043"/>
              </p:ext>
            </p:extLst>
          </p:nvPr>
        </p:nvGraphicFramePr>
        <p:xfrm>
          <a:off x="2960372" y="2502654"/>
          <a:ext cx="6148132" cy="38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4" imgW="4152900" imgH="254000" progId="Equation.DSMT4">
                  <p:embed/>
                </p:oleObj>
              </mc:Choice>
              <mc:Fallback>
                <p:oleObj name="Equation" r:id="rId14" imgW="41529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72" y="2502654"/>
                        <a:ext cx="6148132" cy="380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18146"/>
              </p:ext>
            </p:extLst>
          </p:nvPr>
        </p:nvGraphicFramePr>
        <p:xfrm>
          <a:off x="2960372" y="3551750"/>
          <a:ext cx="3709152" cy="3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6" imgW="2311400" imgH="241300" progId="Equation.DSMT4">
                  <p:embed/>
                </p:oleObj>
              </mc:Choice>
              <mc:Fallback>
                <p:oleObj name="Equation" r:id="rId16" imgW="2311400" imgH="241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372" y="3551750"/>
                        <a:ext cx="3709152" cy="38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3"/>
          <p:cNvGrpSpPr/>
          <p:nvPr/>
        </p:nvGrpSpPr>
        <p:grpSpPr>
          <a:xfrm>
            <a:off x="827584" y="2420888"/>
            <a:ext cx="7488832" cy="1708639"/>
            <a:chOff x="971600" y="1340768"/>
            <a:chExt cx="7488832" cy="1708639"/>
          </a:xfrm>
        </p:grpSpPr>
        <p:graphicFrame>
          <p:nvGraphicFramePr>
            <p:cNvPr id="8" name="图示 7"/>
            <p:cNvGraphicFramePr/>
            <p:nvPr>
              <p:extLst>
                <p:ext uri="{D42A27DB-BD31-4B8C-83A1-F6EECF244321}">
                  <p14:modId xmlns:p14="http://schemas.microsoft.com/office/powerpoint/2010/main" val="2968753933"/>
                </p:ext>
              </p:extLst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9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0" name="圆角矩形 9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1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>
                    <a:solidFill>
                      <a:srgbClr val="00B050"/>
                    </a:solidFill>
                  </a:rPr>
                  <a:t>Climate</a:t>
                </a:r>
                <a:endParaRPr lang="zh-CN" altLang="en-US" sz="2000" b="1" kern="1200" dirty="0">
                  <a:solidFill>
                    <a:srgbClr val="00B05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819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3568" y="2226746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solidFill>
                  <a:srgbClr val="002060"/>
                </a:solidFill>
                <a:latin typeface="Bodoni MT Black" pitchFamily="18" charset="0"/>
              </a:rPr>
              <a:t>Thank You !</a:t>
            </a:r>
            <a:endParaRPr lang="zh-CN" altLang="en-US" sz="9600" dirty="0">
              <a:solidFill>
                <a:srgbClr val="002060"/>
              </a:solidFill>
              <a:latin typeface="Bodoni MT 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40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827584" y="1340768"/>
            <a:ext cx="7488832" cy="1708639"/>
            <a:chOff x="1043608" y="2132856"/>
            <a:chExt cx="6998978" cy="1708639"/>
          </a:xfrm>
        </p:grpSpPr>
        <p:graphicFrame>
          <p:nvGraphicFramePr>
            <p:cNvPr id="12" name="图示 11"/>
            <p:cNvGraphicFramePr/>
            <p:nvPr>
              <p:extLst/>
            </p:nvPr>
          </p:nvGraphicFramePr>
          <p:xfrm>
            <a:off x="1043608" y="2132856"/>
            <a:ext cx="5518425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13" name="组合 28"/>
            <p:cNvGrpSpPr/>
            <p:nvPr/>
          </p:nvGrpSpPr>
          <p:grpSpPr>
            <a:xfrm>
              <a:off x="6733339" y="2645448"/>
              <a:ext cx="1309247" cy="683455"/>
              <a:chOff x="3900383" y="521127"/>
              <a:chExt cx="1119802" cy="683455"/>
            </a:xfrm>
          </p:grpSpPr>
          <p:sp>
            <p:nvSpPr>
              <p:cNvPr id="14" name="圆角矩形 13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5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sp>
        <p:nvSpPr>
          <p:cNvPr id="7" name="内容占位符 1"/>
          <p:cNvSpPr txBox="1">
            <a:spLocks/>
          </p:cNvSpPr>
          <p:nvPr/>
        </p:nvSpPr>
        <p:spPr bwMode="auto">
          <a:xfrm>
            <a:off x="1115616" y="2852936"/>
            <a:ext cx="72008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1982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1990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2000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2010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2030</a:t>
            </a:r>
          </a:p>
        </p:txBody>
      </p:sp>
    </p:spTree>
    <p:extLst>
      <p:ext uri="{BB962C8B-B14F-4D97-AF65-F5344CB8AC3E}">
        <p14:creationId xmlns:p14="http://schemas.microsoft.com/office/powerpoint/2010/main" val="369188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7" name="图示 16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21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22" name="圆角矩形 21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sp>
        <p:nvSpPr>
          <p:cNvPr id="24" name="内容占位符 1"/>
          <p:cNvSpPr>
            <a:spLocks noGrp="1"/>
          </p:cNvSpPr>
          <p:nvPr>
            <p:ph idx="1"/>
          </p:nvPr>
        </p:nvSpPr>
        <p:spPr>
          <a:xfrm>
            <a:off x="457200" y="1823052"/>
            <a:ext cx="6275040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Urban area</a:t>
            </a:r>
          </a:p>
          <a:p>
            <a:pPr lvl="1"/>
            <a:r>
              <a:rPr lang="en-US" altLang="zh-CN" b="1" dirty="0" smtClean="0">
                <a:latin typeface="+mn-lt"/>
              </a:rPr>
              <a:t>NL data: DMSP-OLS (1992-2012)</a:t>
            </a:r>
          </a:p>
          <a:p>
            <a:pPr lvl="1"/>
            <a:r>
              <a:rPr lang="en-US" altLang="zh-CN" b="1" dirty="0" smtClean="0">
                <a:latin typeface="+mn-lt"/>
              </a:rPr>
              <a:t>MODIS (2010)</a:t>
            </a:r>
          </a:p>
          <a:p>
            <a:pPr lvl="1"/>
            <a:r>
              <a:rPr lang="en-US" altLang="zh-CN" b="1" dirty="0" err="1" smtClean="0">
                <a:latin typeface="+mn-lt"/>
              </a:rPr>
              <a:t>Seto</a:t>
            </a:r>
            <a:r>
              <a:rPr lang="en-US" altLang="zh-CN" b="1" dirty="0" smtClean="0">
                <a:latin typeface="+mn-lt"/>
              </a:rPr>
              <a:t> projection (2030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67944" y="4680498"/>
            <a:ext cx="2304256" cy="176854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16216" y="4681441"/>
            <a:ext cx="2299596" cy="1767600"/>
          </a:xfrm>
          <a:prstGeom prst="rect">
            <a:avLst/>
          </a:prstGeom>
        </p:spPr>
      </p:pic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5004048" y="5898319"/>
            <a:ext cx="1368152" cy="39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1992-2000</a:t>
            </a:r>
          </a:p>
        </p:txBody>
      </p:sp>
      <p:sp>
        <p:nvSpPr>
          <p:cNvPr id="11" name="内容占位符 1"/>
          <p:cNvSpPr txBox="1">
            <a:spLocks/>
          </p:cNvSpPr>
          <p:nvPr/>
        </p:nvSpPr>
        <p:spPr bwMode="auto">
          <a:xfrm>
            <a:off x="7447660" y="5898318"/>
            <a:ext cx="1368152" cy="39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2010-2000</a:t>
            </a:r>
          </a:p>
        </p:txBody>
      </p:sp>
      <p:sp>
        <p:nvSpPr>
          <p:cNvPr id="12" name="内容占位符 1"/>
          <p:cNvSpPr txBox="1">
            <a:spLocks/>
          </p:cNvSpPr>
          <p:nvPr/>
        </p:nvSpPr>
        <p:spPr bwMode="auto">
          <a:xfrm>
            <a:off x="5220071" y="4270796"/>
            <a:ext cx="3103033" cy="39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NL data </a:t>
            </a:r>
            <a:r>
              <a:rPr lang="en-US" altLang="zh-CN" sz="2000" b="1" dirty="0" err="1" smtClean="0">
                <a:latin typeface="+mn-lt"/>
              </a:rPr>
              <a:t>intercalibration</a:t>
            </a:r>
            <a:endParaRPr lang="en-US" altLang="zh-CN" sz="20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7" name="图示 16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21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22" name="圆角矩形 21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sp>
        <p:nvSpPr>
          <p:cNvPr id="24" name="内容占位符 1"/>
          <p:cNvSpPr>
            <a:spLocks noGrp="1"/>
          </p:cNvSpPr>
          <p:nvPr>
            <p:ph idx="1"/>
          </p:nvPr>
        </p:nvSpPr>
        <p:spPr>
          <a:xfrm>
            <a:off x="457200" y="1823052"/>
            <a:ext cx="5554960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Urban area</a:t>
            </a:r>
          </a:p>
          <a:p>
            <a:pPr lvl="1"/>
            <a:r>
              <a:rPr lang="en-US" altLang="zh-CN" b="1" dirty="0" smtClean="0">
                <a:latin typeface="+mn-lt"/>
              </a:rPr>
              <a:t>DMSP-OLS (1992-2012)</a:t>
            </a:r>
          </a:p>
          <a:p>
            <a:pPr lvl="1"/>
            <a:r>
              <a:rPr lang="en-US" altLang="zh-CN" b="1" dirty="0" smtClean="0">
                <a:latin typeface="+mn-lt"/>
              </a:rPr>
              <a:t>MODIS (2010)</a:t>
            </a:r>
          </a:p>
          <a:p>
            <a:pPr lvl="1"/>
            <a:r>
              <a:rPr lang="en-US" altLang="zh-CN" b="1" dirty="0" err="1" smtClean="0">
                <a:latin typeface="+mn-lt"/>
              </a:rPr>
              <a:t>Seto</a:t>
            </a:r>
            <a:r>
              <a:rPr lang="en-US" altLang="zh-CN" b="1" dirty="0" smtClean="0">
                <a:latin typeface="+mn-lt"/>
              </a:rPr>
              <a:t> projection (2030)</a:t>
            </a:r>
          </a:p>
        </p:txBody>
      </p:sp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4961516" y="6277663"/>
            <a:ext cx="792088" cy="39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2001</a:t>
            </a:r>
          </a:p>
        </p:txBody>
      </p:sp>
      <p:sp>
        <p:nvSpPr>
          <p:cNvPr id="11" name="内容占位符 1"/>
          <p:cNvSpPr txBox="1">
            <a:spLocks/>
          </p:cNvSpPr>
          <p:nvPr/>
        </p:nvSpPr>
        <p:spPr bwMode="auto">
          <a:xfrm>
            <a:off x="7447660" y="6277663"/>
            <a:ext cx="796748" cy="39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2010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0920" y="4837882"/>
            <a:ext cx="2317843" cy="144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4837882"/>
            <a:ext cx="2313746" cy="1440000"/>
          </a:xfrm>
          <a:prstGeom prst="rect">
            <a:avLst/>
          </a:prstGeom>
        </p:spPr>
      </p:pic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4768282" y="4366153"/>
            <a:ext cx="3476126" cy="39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Beijing built-up area (MODIS)</a:t>
            </a:r>
          </a:p>
        </p:txBody>
      </p:sp>
    </p:spTree>
    <p:extLst>
      <p:ext uri="{BB962C8B-B14F-4D97-AF65-F5344CB8AC3E}">
        <p14:creationId xmlns:p14="http://schemas.microsoft.com/office/powerpoint/2010/main" val="415084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7" name="图示 16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21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22" name="圆角矩形 21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1177280" y="5763462"/>
            <a:ext cx="1666528" cy="74185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b="1" dirty="0" smtClean="0">
                <a:latin typeface="+mn-lt"/>
              </a:rPr>
              <a:t>Shanghai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060848"/>
            <a:ext cx="1663100" cy="17281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14" y="3933056"/>
            <a:ext cx="1642729" cy="16863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143" y="2060849"/>
            <a:ext cx="2185123" cy="172819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68" b="9518"/>
          <a:stretch/>
        </p:blipFill>
        <p:spPr>
          <a:xfrm>
            <a:off x="2782144" y="3933056"/>
            <a:ext cx="2221904" cy="1656184"/>
          </a:xfrm>
          <a:prstGeom prst="rect">
            <a:avLst/>
          </a:prstGeom>
        </p:spPr>
      </p:pic>
      <p:sp>
        <p:nvSpPr>
          <p:cNvPr id="30" name="内容占位符 1"/>
          <p:cNvSpPr txBox="1">
            <a:spLocks/>
          </p:cNvSpPr>
          <p:nvPr/>
        </p:nvSpPr>
        <p:spPr bwMode="auto">
          <a:xfrm>
            <a:off x="3265512" y="5763462"/>
            <a:ext cx="1666528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Shenyang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058064"/>
            <a:ext cx="2160240" cy="173097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9" b="10815"/>
          <a:stretch/>
        </p:blipFill>
        <p:spPr>
          <a:xfrm>
            <a:off x="5486838" y="3965943"/>
            <a:ext cx="1959096" cy="1623297"/>
          </a:xfrm>
          <a:prstGeom prst="rect">
            <a:avLst/>
          </a:prstGeom>
        </p:spPr>
      </p:pic>
      <p:sp>
        <p:nvSpPr>
          <p:cNvPr id="31" name="内容占位符 1"/>
          <p:cNvSpPr txBox="1">
            <a:spLocks/>
          </p:cNvSpPr>
          <p:nvPr/>
        </p:nvSpPr>
        <p:spPr bwMode="auto">
          <a:xfrm>
            <a:off x="5491374" y="5763462"/>
            <a:ext cx="2104962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Pearl River Delta</a:t>
            </a:r>
          </a:p>
        </p:txBody>
      </p:sp>
      <p:sp>
        <p:nvSpPr>
          <p:cNvPr id="19" name="内容占位符 1"/>
          <p:cNvSpPr txBox="1">
            <a:spLocks/>
          </p:cNvSpPr>
          <p:nvPr/>
        </p:nvSpPr>
        <p:spPr bwMode="auto">
          <a:xfrm>
            <a:off x="7553804" y="4581128"/>
            <a:ext cx="1666528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DMSP-OLS</a:t>
            </a:r>
          </a:p>
        </p:txBody>
      </p:sp>
      <p:sp>
        <p:nvSpPr>
          <p:cNvPr id="20" name="内容占位符 1"/>
          <p:cNvSpPr txBox="1">
            <a:spLocks/>
          </p:cNvSpPr>
          <p:nvPr/>
        </p:nvSpPr>
        <p:spPr bwMode="auto">
          <a:xfrm>
            <a:off x="7564437" y="2730186"/>
            <a:ext cx="1094964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GLC30</a:t>
            </a:r>
          </a:p>
        </p:txBody>
      </p:sp>
    </p:spTree>
    <p:extLst>
      <p:ext uri="{BB962C8B-B14F-4D97-AF65-F5344CB8AC3E}">
        <p14:creationId xmlns:p14="http://schemas.microsoft.com/office/powerpoint/2010/main" val="23527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7" name="图示 16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21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22" name="圆角矩形 21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844824"/>
            <a:ext cx="2076740" cy="1867161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7" b="8878"/>
          <a:stretch/>
        </p:blipFill>
        <p:spPr>
          <a:xfrm>
            <a:off x="1115182" y="4221088"/>
            <a:ext cx="1933592" cy="16561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844824"/>
            <a:ext cx="2067213" cy="1848108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62" b="6018"/>
          <a:stretch/>
        </p:blipFill>
        <p:spPr>
          <a:xfrm>
            <a:off x="4356223" y="4140870"/>
            <a:ext cx="2088232" cy="1800200"/>
          </a:xfrm>
          <a:prstGeom prst="rect">
            <a:avLst/>
          </a:prstGeom>
        </p:spPr>
      </p:pic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1456315" y="6185718"/>
            <a:ext cx="1666528" cy="741852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b="1" dirty="0" smtClean="0">
                <a:latin typeface="+mn-lt"/>
              </a:rPr>
              <a:t>Beijing</a:t>
            </a:r>
          </a:p>
        </p:txBody>
      </p:sp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4567075" y="6185718"/>
            <a:ext cx="1666528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Zhengzhou</a:t>
            </a:r>
          </a:p>
        </p:txBody>
      </p:sp>
      <p:sp>
        <p:nvSpPr>
          <p:cNvPr id="15" name="内容占位符 1"/>
          <p:cNvSpPr txBox="1">
            <a:spLocks/>
          </p:cNvSpPr>
          <p:nvPr/>
        </p:nvSpPr>
        <p:spPr bwMode="auto">
          <a:xfrm>
            <a:off x="6956470" y="4869160"/>
            <a:ext cx="1666528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DMSP-OLS</a:t>
            </a:r>
          </a:p>
        </p:txBody>
      </p:sp>
      <p:sp>
        <p:nvSpPr>
          <p:cNvPr id="16" name="内容占位符 1"/>
          <p:cNvSpPr txBox="1">
            <a:spLocks/>
          </p:cNvSpPr>
          <p:nvPr/>
        </p:nvSpPr>
        <p:spPr bwMode="auto">
          <a:xfrm>
            <a:off x="6789404" y="2636912"/>
            <a:ext cx="2354596" cy="74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latin typeface="+mn-lt"/>
              </a:rPr>
              <a:t>Landsat TM/ETM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5164564" y="2789138"/>
            <a:ext cx="1302506" cy="1107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5697845" y="4279868"/>
            <a:ext cx="1554951" cy="769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5164564" y="4293270"/>
            <a:ext cx="1302506" cy="8639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内容占位符 1"/>
          <p:cNvSpPr txBox="1">
            <a:spLocks/>
          </p:cNvSpPr>
          <p:nvPr/>
        </p:nvSpPr>
        <p:spPr bwMode="auto">
          <a:xfrm>
            <a:off x="6255402" y="3894257"/>
            <a:ext cx="700440" cy="39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+mn-lt"/>
              </a:rPr>
              <a:t>1992</a:t>
            </a:r>
          </a:p>
        </p:txBody>
      </p:sp>
      <p:sp>
        <p:nvSpPr>
          <p:cNvPr id="28" name="内容占位符 1"/>
          <p:cNvSpPr txBox="1">
            <a:spLocks/>
          </p:cNvSpPr>
          <p:nvPr/>
        </p:nvSpPr>
        <p:spPr bwMode="auto">
          <a:xfrm>
            <a:off x="7084439" y="3922660"/>
            <a:ext cx="700440" cy="39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100000"/>
              <a:buFont typeface="Wingdings" panose="05000000000000000000" pitchFamily="2" charset="2"/>
              <a:buChar char="p"/>
              <a:defRPr sz="32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2pPr>
            <a:lvl3pPr marL="12573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n-cs"/>
              </a:defRPr>
            </a:lvl4pPr>
            <a:lvl5pPr marL="1828800" indent="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sz="2000" dirty="0" smtClean="0">
                <a:latin typeface="+mn-lt"/>
              </a:rPr>
              <a:t>2010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5668422" y="2834280"/>
            <a:ext cx="1563355" cy="1133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60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1"/>
          <p:cNvSpPr>
            <a:spLocks noGrp="1"/>
          </p:cNvSpPr>
          <p:nvPr>
            <p:ph idx="1"/>
          </p:nvPr>
        </p:nvSpPr>
        <p:spPr>
          <a:xfrm>
            <a:off x="457200" y="1827347"/>
            <a:ext cx="8363272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Population distributions</a:t>
            </a:r>
          </a:p>
          <a:p>
            <a:pPr lvl="1"/>
            <a:r>
              <a:rPr lang="en-US" altLang="zh-CN" b="1" dirty="0" err="1" smtClean="0">
                <a:latin typeface="+mn-lt"/>
              </a:rPr>
              <a:t>LandScan</a:t>
            </a:r>
            <a:r>
              <a:rPr lang="en-US" altLang="zh-CN" b="1" dirty="0" smtClean="0">
                <a:latin typeface="+mn-lt"/>
              </a:rPr>
              <a:t> (1998~2012)</a:t>
            </a:r>
          </a:p>
          <a:p>
            <a:pPr lvl="1"/>
            <a:r>
              <a:rPr lang="en-US" altLang="zh-CN" b="1" dirty="0" smtClean="0">
                <a:latin typeface="+mn-lt"/>
              </a:rPr>
              <a:t>GPW v3 (1990  1995  2000  </a:t>
            </a:r>
            <a:r>
              <a:rPr lang="en-US" altLang="zh-CN" b="1" u="sng" dirty="0" smtClean="0">
                <a:latin typeface="+mn-lt"/>
              </a:rPr>
              <a:t>2005  2010  2015</a:t>
            </a:r>
            <a:r>
              <a:rPr lang="en-US" altLang="zh-CN" b="1" dirty="0" smtClean="0">
                <a:latin typeface="+mn-lt"/>
              </a:rPr>
              <a:t>)</a:t>
            </a:r>
          </a:p>
          <a:p>
            <a:pPr lvl="1"/>
            <a:r>
              <a:rPr lang="en-US" altLang="zh-CN" b="1" dirty="0" smtClean="0">
                <a:latin typeface="+mn-lt"/>
              </a:rPr>
              <a:t>CAS-China (1990  2000  2005  2010)</a:t>
            </a:r>
          </a:p>
        </p:txBody>
      </p:sp>
      <p:sp>
        <p:nvSpPr>
          <p:cNvPr id="9" name="椭圆 8"/>
          <p:cNvSpPr/>
          <p:nvPr/>
        </p:nvSpPr>
        <p:spPr>
          <a:xfrm>
            <a:off x="1161658" y="2403411"/>
            <a:ext cx="1754158" cy="5434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2" name="图示 11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13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4" name="圆角矩形 13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5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内容占位符 1"/>
          <p:cNvSpPr>
            <a:spLocks noGrp="1"/>
          </p:cNvSpPr>
          <p:nvPr>
            <p:ph idx="1"/>
          </p:nvPr>
        </p:nvSpPr>
        <p:spPr>
          <a:xfrm>
            <a:off x="457200" y="1827347"/>
            <a:ext cx="8363272" cy="4625989"/>
          </a:xfrm>
        </p:spPr>
        <p:txBody>
          <a:bodyPr/>
          <a:lstStyle/>
          <a:p>
            <a:r>
              <a:rPr lang="en-US" altLang="zh-CN" b="1" dirty="0" smtClean="0">
                <a:latin typeface="+mn-lt"/>
              </a:rPr>
              <a:t> Population distributions</a:t>
            </a:r>
          </a:p>
          <a:p>
            <a:pPr lvl="1"/>
            <a:r>
              <a:rPr lang="en-US" altLang="zh-CN" b="1" dirty="0" smtClean="0">
                <a:latin typeface="+mn-lt"/>
              </a:rPr>
              <a:t>National census: 1982, 1990, 2000, 2010</a:t>
            </a:r>
          </a:p>
          <a:p>
            <a:pPr lvl="1"/>
            <a:r>
              <a:rPr lang="en-US" altLang="zh-CN" b="1" dirty="0" smtClean="0">
                <a:latin typeface="+mn-lt"/>
              </a:rPr>
              <a:t>2030 projection</a:t>
            </a:r>
          </a:p>
          <a:p>
            <a:pPr lvl="2"/>
            <a:r>
              <a:rPr lang="en-US" altLang="zh-CN" b="1" dirty="0">
                <a:latin typeface="+mn-lt"/>
              </a:rPr>
              <a:t>P</a:t>
            </a:r>
            <a:r>
              <a:rPr lang="en-US" altLang="zh-CN" b="1" dirty="0" smtClean="0">
                <a:latin typeface="+mn-lt"/>
              </a:rPr>
              <a:t>rovincial population: Logistic growth model</a:t>
            </a:r>
          </a:p>
          <a:p>
            <a:pPr lvl="2"/>
            <a:r>
              <a:rPr lang="en-US" altLang="zh-CN" b="1" dirty="0" smtClean="0">
                <a:latin typeface="+mn-lt"/>
              </a:rPr>
              <a:t>Urban/rural: UN method</a:t>
            </a:r>
          </a:p>
        </p:txBody>
      </p:sp>
      <p:grpSp>
        <p:nvGrpSpPr>
          <p:cNvPr id="2" name="组合 9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2" name="图示 11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pSp>
          <p:nvGrpSpPr>
            <p:cNvPr id="3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4" name="圆角矩形 13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5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072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"/>
          <p:cNvSpPr>
            <a:spLocks noGrp="1"/>
          </p:cNvSpPr>
          <p:nvPr>
            <p:ph idx="1"/>
          </p:nvPr>
        </p:nvSpPr>
        <p:spPr>
          <a:xfrm>
            <a:off x="457200" y="1827246"/>
            <a:ext cx="8147248" cy="4625989"/>
          </a:xfrm>
        </p:spPr>
        <p:txBody>
          <a:bodyPr/>
          <a:lstStyle/>
          <a:p>
            <a:pPr lvl="0"/>
            <a:r>
              <a:rPr lang="en-US" altLang="zh-CN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/>
              </a:rPr>
              <a:t> </a:t>
            </a:r>
            <a:r>
              <a:rPr lang="en-US" altLang="zh-CN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/>
              </a:rPr>
              <a:t>Rural/urban energy consumption</a:t>
            </a:r>
            <a:endParaRPr lang="en-US" altLang="zh-CN" b="1" dirty="0">
              <a:solidFill>
                <a:prstClr val="black">
                  <a:lumMod val="85000"/>
                  <a:lumOff val="15000"/>
                </a:prstClr>
              </a:solidFill>
              <a:latin typeface="Times New Roman"/>
            </a:endParaRPr>
          </a:p>
          <a:p>
            <a:pPr lvl="1"/>
            <a:r>
              <a:rPr lang="en-US" altLang="zh-CN" dirty="0">
                <a:solidFill>
                  <a:prstClr val="black">
                    <a:lumMod val="85000"/>
                    <a:lumOff val="15000"/>
                  </a:prstClr>
                </a:solidFill>
              </a:rPr>
              <a:t>Questionnaires </a:t>
            </a:r>
            <a:r>
              <a:rPr lang="en-US" altLang="zh-CN" dirty="0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from Beijing residents</a:t>
            </a:r>
            <a:endParaRPr lang="en-US" altLang="zh-CN" dirty="0">
              <a:solidFill>
                <a:prstClr val="black">
                  <a:lumMod val="85000"/>
                  <a:lumOff val="15000"/>
                </a:prstClr>
              </a:solidFill>
            </a:endParaRPr>
          </a:p>
          <a:p>
            <a:pPr lvl="1"/>
            <a:endParaRPr lang="en-US" altLang="zh-CN" b="1" dirty="0" smtClean="0">
              <a:latin typeface="+mn-lt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34276" y="188640"/>
            <a:ext cx="7488832" cy="1708639"/>
            <a:chOff x="971600" y="1340768"/>
            <a:chExt cx="7488832" cy="1708639"/>
          </a:xfrm>
        </p:grpSpPr>
        <p:graphicFrame>
          <p:nvGraphicFramePr>
            <p:cNvPr id="15" name="图示 14"/>
            <p:cNvGraphicFramePr/>
            <p:nvPr>
              <p:extLst/>
            </p:nvPr>
          </p:nvGraphicFramePr>
          <p:xfrm>
            <a:off x="971600" y="1340768"/>
            <a:ext cx="5904656" cy="170863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grpSp>
          <p:nvGrpSpPr>
            <p:cNvPr id="16" name="组合 28"/>
            <p:cNvGrpSpPr/>
            <p:nvPr/>
          </p:nvGrpSpPr>
          <p:grpSpPr>
            <a:xfrm>
              <a:off x="7059552" y="1853360"/>
              <a:ext cx="1400880" cy="683455"/>
              <a:chOff x="3900383" y="521127"/>
              <a:chExt cx="1119802" cy="683455"/>
            </a:xfrm>
          </p:grpSpPr>
          <p:sp>
            <p:nvSpPr>
              <p:cNvPr id="17" name="圆角矩形 16"/>
              <p:cNvSpPr/>
              <p:nvPr/>
            </p:nvSpPr>
            <p:spPr>
              <a:xfrm>
                <a:off x="3900383" y="521127"/>
                <a:ext cx="1119802" cy="683455"/>
              </a:xfrm>
              <a:prstGeom prst="roundRect">
                <a:avLst/>
              </a:prstGeom>
              <a:solidFill>
                <a:schemeClr val="tx2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8" name="圆角矩形 4"/>
              <p:cNvSpPr/>
              <p:nvPr/>
            </p:nvSpPr>
            <p:spPr>
              <a:xfrm>
                <a:off x="3933745" y="554491"/>
                <a:ext cx="1086438" cy="61672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altLang="zh-CN" sz="2000" b="1" kern="1200" dirty="0" smtClean="0"/>
                  <a:t>Climate</a:t>
                </a:r>
                <a:endParaRPr lang="zh-CN" altLang="en-US" sz="2000" b="1" kern="1200" dirty="0"/>
              </a:p>
            </p:txBody>
          </p:sp>
        </p:grpSp>
      </p:grpSp>
      <p:sp>
        <p:nvSpPr>
          <p:cNvPr id="8" name="矩形 7"/>
          <p:cNvSpPr/>
          <p:nvPr/>
        </p:nvSpPr>
        <p:spPr>
          <a:xfrm>
            <a:off x="6156176" y="2968488"/>
            <a:ext cx="1552501" cy="11518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143319" y="4151080"/>
            <a:ext cx="3317113" cy="1222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971600" y="5358818"/>
            <a:ext cx="7920880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9647897"/>
              </p:ext>
            </p:extLst>
          </p:nvPr>
        </p:nvGraphicFramePr>
        <p:xfrm>
          <a:off x="1077628" y="2965562"/>
          <a:ext cx="3002180" cy="177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Picture" r:id="rId9" imgW="2362320" imgH="1314360" progId="Word.Picture.8">
                  <p:embed/>
                </p:oleObj>
              </mc:Choice>
              <mc:Fallback>
                <p:oleObj name="Picture" r:id="rId9" imgW="2362320" imgH="1314360" progId="Word.Picture.8">
                  <p:embed/>
                  <p:pic>
                    <p:nvPicPr>
                      <p:cNvPr id="0" name="Picture 6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28" y="2965562"/>
                        <a:ext cx="3002180" cy="1772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9842325"/>
              </p:ext>
            </p:extLst>
          </p:nvPr>
        </p:nvGraphicFramePr>
        <p:xfrm>
          <a:off x="6186488" y="2924175"/>
          <a:ext cx="15208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Picture" r:id="rId11" imgW="5772240" imgH="3914640" progId="Word.Picture.8">
                  <p:embed/>
                </p:oleObj>
              </mc:Choice>
              <mc:Fallback>
                <p:oleObj name="Picture" r:id="rId11" imgW="5772240" imgH="3914640" progId="Word.Picture.8">
                  <p:embed/>
                  <p:pic>
                    <p:nvPicPr>
                      <p:cNvPr id="0" name="Picture 6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1788" b="63281"/>
                      <a:stretch>
                        <a:fillRect/>
                      </a:stretch>
                    </p:blipFill>
                    <p:spPr bwMode="auto">
                      <a:xfrm>
                        <a:off x="6186488" y="2924175"/>
                        <a:ext cx="1520825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4324717"/>
              </p:ext>
            </p:extLst>
          </p:nvPr>
        </p:nvGraphicFramePr>
        <p:xfrm>
          <a:off x="6959600" y="4137025"/>
          <a:ext cx="14017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Picture" r:id="rId13" imgW="5772240" imgH="3914640" progId="Word.Picture.8">
                  <p:embed/>
                </p:oleObj>
              </mc:Choice>
              <mc:Fallback>
                <p:oleObj name="Picture" r:id="rId13" imgW="5772240" imgH="3914640" progId="Word.Picture.8">
                  <p:embed/>
                  <p:pic>
                    <p:nvPicPr>
                      <p:cNvPr id="0" name="Picture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901" r="49669" b="66602"/>
                      <a:stretch>
                        <a:fillRect/>
                      </a:stretch>
                    </p:blipFill>
                    <p:spPr bwMode="auto">
                      <a:xfrm>
                        <a:off x="6959600" y="4137025"/>
                        <a:ext cx="1401763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1049467"/>
              </p:ext>
            </p:extLst>
          </p:nvPr>
        </p:nvGraphicFramePr>
        <p:xfrm>
          <a:off x="5203825" y="4105275"/>
          <a:ext cx="14366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Picture" r:id="rId15" imgW="5772240" imgH="3914640" progId="Word.Picture.8">
                  <p:embed/>
                </p:oleObj>
              </mc:Choice>
              <mc:Fallback>
                <p:oleObj name="Picture" r:id="rId15" imgW="5772240" imgH="3914640" progId="Word.Picture.8">
                  <p:embed/>
                  <p:pic>
                    <p:nvPicPr>
                      <p:cNvPr id="0" name="Picture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198" r="24106" b="66406"/>
                      <a:stretch>
                        <a:fillRect/>
                      </a:stretch>
                    </p:blipFill>
                    <p:spPr bwMode="auto">
                      <a:xfrm>
                        <a:off x="5203825" y="4105275"/>
                        <a:ext cx="143668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2656157"/>
              </p:ext>
            </p:extLst>
          </p:nvPr>
        </p:nvGraphicFramePr>
        <p:xfrm>
          <a:off x="4222750" y="5384800"/>
          <a:ext cx="1287463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Picture" r:id="rId17" imgW="5772240" imgH="3914640" progId="Word.Picture.8">
                  <p:embed/>
                </p:oleObj>
              </mc:Choice>
              <mc:Fallback>
                <p:oleObj name="Picture" r:id="rId17" imgW="5772240" imgH="3914640" progId="Word.Picture.8">
                  <p:embed/>
                  <p:pic>
                    <p:nvPicPr>
                      <p:cNvPr id="0" name="Picture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3594" r="75365" b="34180"/>
                      <a:stretch>
                        <a:fillRect/>
                      </a:stretch>
                    </p:blipFill>
                    <p:spPr bwMode="auto">
                      <a:xfrm>
                        <a:off x="4222750" y="5384800"/>
                        <a:ext cx="1287463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4044865"/>
              </p:ext>
            </p:extLst>
          </p:nvPr>
        </p:nvGraphicFramePr>
        <p:xfrm>
          <a:off x="5760296" y="5358818"/>
          <a:ext cx="139292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Picture" r:id="rId19" imgW="5772240" imgH="3914640" progId="Word.Picture.8">
                  <p:embed/>
                </p:oleObj>
              </mc:Choice>
              <mc:Fallback>
                <p:oleObj name="Picture" r:id="rId19" imgW="5772240" imgH="3914640" progId="Word.Picture.8">
                  <p:embed/>
                  <p:pic>
                    <p:nvPicPr>
                      <p:cNvPr id="0" name="Picture 7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5820" r="74570"/>
                      <a:stretch>
                        <a:fillRect/>
                      </a:stretch>
                    </p:blipFill>
                    <p:spPr bwMode="auto">
                      <a:xfrm>
                        <a:off x="5760296" y="5358818"/>
                        <a:ext cx="1392923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3396232"/>
              </p:ext>
            </p:extLst>
          </p:nvPr>
        </p:nvGraphicFramePr>
        <p:xfrm>
          <a:off x="7400925" y="5367338"/>
          <a:ext cx="13890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Picture" r:id="rId21" imgW="5772240" imgH="3914640" progId="Word.Picture.8">
                  <p:embed/>
                </p:oleObj>
              </mc:Choice>
              <mc:Fallback>
                <p:oleObj name="Picture" r:id="rId21" imgW="5772240" imgH="3914640" progId="Word.Picture.8">
                  <p:embed/>
                  <p:pic>
                    <p:nvPicPr>
                      <p:cNvPr id="0" name="Picture 71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066" t="33594" r="24504" b="33984"/>
                      <a:stretch>
                        <a:fillRect/>
                      </a:stretch>
                    </p:blipFill>
                    <p:spPr bwMode="auto">
                      <a:xfrm>
                        <a:off x="7400925" y="5367338"/>
                        <a:ext cx="1389063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52985"/>
              </p:ext>
            </p:extLst>
          </p:nvPr>
        </p:nvGraphicFramePr>
        <p:xfrm>
          <a:off x="1036638" y="5359400"/>
          <a:ext cx="13557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Picture" r:id="rId23" imgW="5772240" imgH="3914640" progId="Word.Picture.8">
                  <p:embed/>
                </p:oleObj>
              </mc:Choice>
              <mc:Fallback>
                <p:oleObj name="Picture" r:id="rId23" imgW="5772240" imgH="3914640" progId="Word.Picture.8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768" t="32813" r="49802" b="33984"/>
                      <a:stretch>
                        <a:fillRect/>
                      </a:stretch>
                    </p:blipFill>
                    <p:spPr bwMode="auto">
                      <a:xfrm>
                        <a:off x="1036638" y="5359400"/>
                        <a:ext cx="1355725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7865817"/>
              </p:ext>
            </p:extLst>
          </p:nvPr>
        </p:nvGraphicFramePr>
        <p:xfrm>
          <a:off x="2643188" y="5384800"/>
          <a:ext cx="13303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Picture" r:id="rId25" imgW="5772240" imgH="3914640" progId="Word.Picture.8">
                  <p:embed/>
                </p:oleObj>
              </mc:Choice>
              <mc:Fallback>
                <p:oleObj name="Picture" r:id="rId25" imgW="5772240" imgH="3914640" progId="Word.Picture.8">
                  <p:embed/>
                  <p:pic>
                    <p:nvPicPr>
                      <p:cNvPr id="0" name="Picture 73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966" t="33398" b="34180"/>
                      <a:stretch>
                        <a:fillRect/>
                      </a:stretch>
                    </p:blipFill>
                    <p:spPr bwMode="auto">
                      <a:xfrm>
                        <a:off x="2643188" y="5384800"/>
                        <a:ext cx="1330325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V="1">
            <a:off x="4283968" y="3429000"/>
            <a:ext cx="1638516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041793" y="4294438"/>
            <a:ext cx="1075765" cy="213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3507154" y="4883503"/>
            <a:ext cx="466941" cy="432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231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7</TotalTime>
  <Words>435</Words>
  <Application>Microsoft Office PowerPoint</Application>
  <PresentationFormat>全屏显示(4:3)</PresentationFormat>
  <Paragraphs>171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宋体</vt:lpstr>
      <vt:lpstr>微软雅黑</vt:lpstr>
      <vt:lpstr>Algerian</vt:lpstr>
      <vt:lpstr>Arial</vt:lpstr>
      <vt:lpstr>Bodoni MT Black</vt:lpstr>
      <vt:lpstr>Calibri</vt:lpstr>
      <vt:lpstr>Tiger Expert</vt:lpstr>
      <vt:lpstr>Times New Roman</vt:lpstr>
      <vt:lpstr>Wingdings</vt:lpstr>
      <vt:lpstr>Office 主题</vt:lpstr>
      <vt:lpstr>Picture</vt:lpstr>
      <vt:lpstr>Equation</vt:lpstr>
      <vt:lpstr>Urbanization in Chin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Y</dc:creator>
  <cp:lastModifiedBy>S</cp:lastModifiedBy>
  <cp:revision>357</cp:revision>
  <dcterms:modified xsi:type="dcterms:W3CDTF">2014-10-11T14:42:56Z</dcterms:modified>
</cp:coreProperties>
</file>